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2050" w:rsidRDefault="00872050" w:rsidP="00872050">
      <w:pPr>
        <w:pStyle w:val="Title"/>
      </w:pPr>
      <w:r>
        <w:t>Physics 30</w:t>
      </w:r>
      <w:r>
        <w:tab/>
        <w:t xml:space="preserve">   </w:t>
      </w:r>
      <w:r>
        <w:rPr>
          <w:u w:val="single"/>
        </w:rPr>
        <w:t>Lesson 14</w:t>
      </w:r>
      <w:r>
        <w:t xml:space="preserve">  Coulomb’s Law</w:t>
      </w:r>
    </w:p>
    <w:p w:rsidR="00872050" w:rsidRDefault="00872050" w:rsidP="00872050">
      <w:pPr>
        <w:pStyle w:val="Heading1"/>
      </w:pPr>
      <w:r>
        <w:t>Historical development of Coulomb’s Law</w:t>
      </w:r>
    </w:p>
    <w:p w:rsidR="00872050" w:rsidRDefault="00273703" w:rsidP="00872050">
      <w:r>
        <w:rPr>
          <w:noProof/>
        </w:rPr>
        <mc:AlternateContent>
          <mc:Choice Requires="wpg">
            <w:drawing>
              <wp:anchor distT="0" distB="0" distL="114300" distR="114300" simplePos="0" relativeHeight="251651072" behindDoc="0" locked="0" layoutInCell="1" allowOverlap="1">
                <wp:simplePos x="0" y="0"/>
                <wp:positionH relativeFrom="column">
                  <wp:posOffset>4852035</wp:posOffset>
                </wp:positionH>
                <wp:positionV relativeFrom="paragraph">
                  <wp:posOffset>10160</wp:posOffset>
                </wp:positionV>
                <wp:extent cx="897255" cy="809625"/>
                <wp:effectExtent l="0" t="0" r="0" b="0"/>
                <wp:wrapSquare wrapText="bothSides"/>
                <wp:docPr id="139"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7255" cy="809625"/>
                          <a:chOff x="3168" y="3049"/>
                          <a:chExt cx="2881" cy="2593"/>
                        </a:xfrm>
                      </wpg:grpSpPr>
                      <wps:wsp>
                        <wps:cNvPr id="140" name="Oval 58"/>
                        <wps:cNvSpPr>
                          <a:spLocks noChangeArrowheads="1"/>
                        </wps:cNvSpPr>
                        <wps:spPr bwMode="auto">
                          <a:xfrm>
                            <a:off x="4608" y="3625"/>
                            <a:ext cx="1441" cy="577"/>
                          </a:xfrm>
                          <a:prstGeom prst="ellipse">
                            <a:avLst/>
                          </a:prstGeom>
                          <a:solidFill>
                            <a:srgbClr val="CCCC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 name="Line 63"/>
                        <wps:cNvCnPr/>
                        <wps:spPr bwMode="auto">
                          <a:xfrm>
                            <a:off x="4608" y="3913"/>
                            <a:ext cx="1" cy="144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 name="Line 68"/>
                        <wps:cNvCnPr/>
                        <wps:spPr bwMode="auto">
                          <a:xfrm>
                            <a:off x="6048" y="3913"/>
                            <a:ext cx="1" cy="144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Arc 73"/>
                        <wps:cNvSpPr>
                          <a:spLocks/>
                        </wps:cNvSpPr>
                        <wps:spPr bwMode="auto">
                          <a:xfrm flipH="1" flipV="1">
                            <a:off x="4608" y="5353"/>
                            <a:ext cx="865"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4" name="Arc 79"/>
                        <wps:cNvSpPr>
                          <a:spLocks/>
                        </wps:cNvSpPr>
                        <wps:spPr bwMode="auto">
                          <a:xfrm flipV="1">
                            <a:off x="5472" y="5353"/>
                            <a:ext cx="577"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5" name="Arc 83"/>
                        <wps:cNvSpPr>
                          <a:spLocks/>
                        </wps:cNvSpPr>
                        <wps:spPr bwMode="auto">
                          <a:xfrm flipH="1" flipV="1">
                            <a:off x="3168" y="3049"/>
                            <a:ext cx="865" cy="172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6" name="Rectangle 86"/>
                        <wps:cNvSpPr>
                          <a:spLocks noChangeArrowheads="1"/>
                        </wps:cNvSpPr>
                        <wps:spPr bwMode="auto">
                          <a:xfrm>
                            <a:off x="4032" y="4777"/>
                            <a:ext cx="289" cy="28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7" o:spid="_x0000_s1026" style="position:absolute;margin-left:382.05pt;margin-top:.8pt;width:70.65pt;height:63.75pt;z-index:251651072" coordorigin="3168,3049" coordsize="2881,2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">
                <v:oval id="Oval 58" o:spid="_x0000_s1027" style="position:absolute;left:4608;top:3625;width:144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zH8MMA&#10;AADcAAAADwAAAGRycy9kb3ducmV2LnhtbESPQWsCMRCF7wX/QxjBS9GsthRZjWJFobdS6w8YN+Pu&#10;spvJkqQa/33nUOhthvfmvW/W2+x6daMQW88G5rMCFHHlbcu1gfP3cboEFROyxd4zGXhQhO1m9LTG&#10;0vo7f9HtlGolIRxLNNCkNJRax6ohh3HmB2LRrj44TLKGWtuAdwl3vV4UxZt22LI0NDjQvqGqO/04&#10;A5fn/M4tvywK/5kP+cDdeR46YybjvFuBSpTTv/nv+sMK/qvgyzMygd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zH8MMAAADcAAAADwAAAAAAAAAAAAAAAACYAgAAZHJzL2Rv&#10;d25yZXYueG1sUEsFBgAAAAAEAAQA9QAAAIgDAAAAAA==&#10;" fillcolor="#ccc" strokeweight="1pt"/>
                <v:line id="Line 63" o:spid="_x0000_s1028" style="position:absolute;visibility:visible;mso-wrap-style:square" from="4608,3913" to="4609,5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WWcsMAAADcAAAADwAAAGRycy9kb3ducmV2LnhtbERPTWvCQBC9C/0PyxR6040ixaRZRUoD&#10;9tCItiXXITsmwexsyG5M+u+7hYK3ebzPSXeTacWNetdYVrBcRCCIS6sbrhR8fWbzDQjnkTW2lknB&#10;DznYbR9mKSbajnyi29lXIoSwS1BB7X2XSOnKmgy6he2IA3exvUEfYF9J3eMYwk0rV1H0LA02HBpq&#10;7Oi1pvJ6HoyC3GYnPX7E72VcXN7y78Nw5CJX6ulx2r+A8DT5u/jffdBh/noJf8+EC+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llnLDAAAA3AAAAA8AAAAAAAAAAAAA&#10;AAAAoQIAAGRycy9kb3ducmV2LnhtbFBLBQYAAAAABAAEAPkAAACRAwAAAAA=&#10;" strokeweight="1pt">
                  <v:stroke startarrowwidth="narrow" startarrowlength="long" endarrowwidth="narrow" endarrowlength="long"/>
                </v:line>
                <v:line id="Line 68" o:spid="_x0000_s1029" style="position:absolute;visibility:visible;mso-wrap-style:square" from="6048,3913" to="6049,5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cIBcEAAADcAAAADwAAAGRycy9kb3ducmV2LnhtbERPS4vCMBC+C/6HMII3TRVZ1moUEQU9&#10;bBdfeB2asS02k9JE2/33G0HwNh/fc+bL1pTiSbUrLCsYDSMQxKnVBWcKzqft4BuE88gaS8uk4I8c&#10;LBfdzhxjbRs+0PPoMxFC2MWoIPe+iqV0aU4G3dBWxIG72dqgD7DOpK6xCeGmlOMo+pIGCw4NOVa0&#10;zim9Hx9GQWK3B938TPfp9HrbJJfd45eviVL9XruagfDU+o/47d7pMH8yhtcz4QK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twgFwQAAANwAAAAPAAAAAAAAAAAAAAAA&#10;AKECAABkcnMvZG93bnJldi54bWxQSwUGAAAAAAQABAD5AAAAjwMAAAAA&#10;" strokeweight="1pt">
                  <v:stroke startarrowwidth="narrow" startarrowlength="long" endarrowwidth="narrow" endarrowlength="long"/>
                </v:line>
                <v:shape id="Arc 73" o:spid="_x0000_s1030" style="position:absolute;left:4608;top:5353;width:865;height:289;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ByssUA&#10;AADcAAAADwAAAGRycy9kb3ducmV2LnhtbERPTWvCQBC9C/0PyxS86cY2NpK6Slu1CB7E6KW3ITtN&#10;0mZnQ3bV6K93hUJv83ifM513phYnal1lWcFoGIEgzq2uuFBw2K8GExDOI2usLZOCCzmYzx56U0y1&#10;PfOOTpkvRAhhl6KC0vsmldLlJRl0Q9sQB+7btgZ9gG0hdYvnEG5q+RRFL9JgxaGhxIY+Ssp/s6NR&#10;kNjrdrT8+oyTZDEeb9bxz/titVeq/9i9vYLw1Pl/8Z97rcP8+Bnuz4QL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8HKyxQAAANwAAAAPAAAAAAAAAAAAAAAAAJgCAABkcnMv&#10;ZG93bnJldi54bWxQSwUGAAAAAAQABAD1AAAAigMAAAAA&#10;" path="m-1,nfc11929,,21600,9670,21600,21600em-1,nsc11929,,21600,9670,21600,21600l,21600,-1,xe" filled="f" strokeweight="1pt">
                  <v:path arrowok="t" o:extrusionok="f" o:connecttype="custom" o:connectlocs="0,0;865,289;0,289" o:connectangles="0,0,0"/>
                </v:shape>
                <v:shape id="Arc 79" o:spid="_x0000_s1031" style="position:absolute;left:5472;top:5353;width:577;height:289;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evUsEA&#10;AADcAAAADwAAAGRycy9kb3ducmV2LnhtbERPS4vCMBC+C/6HMAteRFMXEe0aRYWFwoKg7mGPQzN9&#10;YDMpSaz1328Ewdt8fM9Zb3vTiI6cry0rmE0TEMS51TWXCn4v35MlCB+QNTaWScGDPGw3w8EaU23v&#10;fKLuHEoRQ9inqKAKoU2l9HlFBv3UtsSRK6wzGCJ0pdQO7zHcNPIzSRbSYM2xocKWDhXl1/PNKNh3&#10;1v2Mrytz67Kd/auLrLgcM6VGH/3uC0SgPrzFL3em4/z5HJ7PxAv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Xr1LBAAAA3AAAAA8AAAAAAAAAAAAAAAAAmAIAAGRycy9kb3du&#10;cmV2LnhtbFBLBQYAAAAABAAEAPUAAACGAwAAAAA=&#10;" path="m-1,nfc11929,,21600,9670,21600,21600em-1,nsc11929,,21600,9670,21600,21600l,21600,-1,xe" filled="f" strokeweight="1pt">
                  <v:path arrowok="t" o:extrusionok="f" o:connecttype="custom" o:connectlocs="0,0;577,289;0,289" o:connectangles="0,0,0"/>
                </v:shape>
                <v:shape id="Arc 83" o:spid="_x0000_s1032" style="position:absolute;left:3168;top:3049;width:865;height:1729;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VPXcUA&#10;AADcAAAADwAAAGRycy9kb3ducmV2LnhtbERPS2vCQBC+C/0PywjedKMkjURXabUWwUPxcfE2ZMck&#10;Njsbsqum/fXdQqG3+fieM192phZ3al1lWcF4FIEgzq2uuFBwOm6GUxDOI2usLZOCL3KwXDz15php&#10;++A93Q++ECGEXYYKSu+bTEqXl2TQjWxDHLiLbQ36ANtC6hYfIdzUchJFz9JgxaGhxIZWJeWfh5tR&#10;kNrvj/Hb+T1O03WS7Lbx9XW9OSo16HcvMxCeOv8v/nNvdZgfJ/D7TLhA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VU9dxQAAANwAAAAPAAAAAAAAAAAAAAAAAJgCAABkcnMv&#10;ZG93bnJldi54bWxQSwUGAAAAAAQABAD1AAAAigMAAAAA&#10;" path="m-1,nfc11929,,21600,9670,21600,21600em-1,nsc11929,,21600,9670,21600,21600l,21600,-1,xe" filled="f" strokeweight="1pt">
                  <v:path arrowok="t" o:extrusionok="f" o:connecttype="custom" o:connectlocs="0,0;865,1729;0,1729" o:connectangles="0,0,0"/>
                </v:shape>
                <v:rect id="Rectangle 86" o:spid="_x0000_s1033" style="position:absolute;left:4032;top:4777;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z3TMMA&#10;AADcAAAADwAAAGRycy9kb3ducmV2LnhtbERPS4vCMBC+C/6HMIKXZU1dtbjVKLIgiIcFH8geh2a2&#10;LTaTkkSt/94Igrf5+J4zX7amFldyvrKsYDhIQBDnVldcKDge1p9TED4ga6wtk4I7eVguup05Ztre&#10;eEfXfShEDGGfoYIyhCaT0uclGfQD2xBH7t86gyFCV0jt8BbDTS2/kiSVBiuODSU29FNSft5fjILt&#10;eJL8hdPQHqbn0fevqz9O6faiVL/XrmYgArXhLX65NzrOH6fwfCZ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z3TMMAAADcAAAADwAAAAAAAAAAAAAAAACYAgAAZHJzL2Rv&#10;d25yZXYueG1sUEsFBgAAAAAEAAQA9QAAAIgDAAAAAA==&#10;" filled="f" strokeweight="1pt"/>
                <w10:wrap type="square"/>
              </v:group>
            </w:pict>
          </mc:Fallback>
        </mc:AlternateContent>
      </w:r>
      <w:r w:rsidR="00872050">
        <w:t>In 1775, Ben Franklin noted that a small neutral cork hanging near the surface of an electrically charged metal can was strongly attracted to the outside surface of the metal can.</w:t>
      </w:r>
    </w:p>
    <w:p w:rsidR="00872050" w:rsidRDefault="00872050" w:rsidP="00872050"/>
    <w:p w:rsidR="00872050" w:rsidRDefault="00872050" w:rsidP="00872050"/>
    <w:p w:rsidR="00B23B27" w:rsidRDefault="00B23B27" w:rsidP="00872050"/>
    <w:p w:rsidR="00872050" w:rsidRDefault="00273703" w:rsidP="00872050">
      <w:r>
        <w:rPr>
          <w:noProof/>
        </w:rPr>
        <mc:AlternateContent>
          <mc:Choice Requires="wpg">
            <w:drawing>
              <wp:anchor distT="0" distB="0" distL="114300" distR="114300" simplePos="0" relativeHeight="251652096" behindDoc="0" locked="0" layoutInCell="1" allowOverlap="1">
                <wp:simplePos x="0" y="0"/>
                <wp:positionH relativeFrom="column">
                  <wp:posOffset>5309235</wp:posOffset>
                </wp:positionH>
                <wp:positionV relativeFrom="paragraph">
                  <wp:posOffset>101600</wp:posOffset>
                </wp:positionV>
                <wp:extent cx="440055" cy="863600"/>
                <wp:effectExtent l="0" t="0" r="0" b="0"/>
                <wp:wrapSquare wrapText="bothSides"/>
                <wp:docPr id="131" name="Group 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055" cy="863600"/>
                          <a:chOff x="4608" y="4584"/>
                          <a:chExt cx="1441" cy="2714"/>
                        </a:xfrm>
                      </wpg:grpSpPr>
                      <wps:wsp>
                        <wps:cNvPr id="132" name="Oval 59"/>
                        <wps:cNvSpPr>
                          <a:spLocks noChangeArrowheads="1"/>
                        </wps:cNvSpPr>
                        <wps:spPr bwMode="auto">
                          <a:xfrm>
                            <a:off x="4608" y="5281"/>
                            <a:ext cx="1441" cy="577"/>
                          </a:xfrm>
                          <a:prstGeom prst="ellipse">
                            <a:avLst/>
                          </a:prstGeom>
                          <a:solidFill>
                            <a:srgbClr val="CCCC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3" name="Line 64"/>
                        <wps:cNvCnPr/>
                        <wps:spPr bwMode="auto">
                          <a:xfrm>
                            <a:off x="4608" y="5569"/>
                            <a:ext cx="1" cy="144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 name="Line 69"/>
                        <wps:cNvCnPr/>
                        <wps:spPr bwMode="auto">
                          <a:xfrm>
                            <a:off x="6048" y="5569"/>
                            <a:ext cx="1" cy="144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Arc 74"/>
                        <wps:cNvSpPr>
                          <a:spLocks/>
                        </wps:cNvSpPr>
                        <wps:spPr bwMode="auto">
                          <a:xfrm flipH="1" flipV="1">
                            <a:off x="4608" y="7009"/>
                            <a:ext cx="865"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7" name="Arc 80"/>
                        <wps:cNvSpPr>
                          <a:spLocks/>
                        </wps:cNvSpPr>
                        <wps:spPr bwMode="auto">
                          <a:xfrm flipV="1">
                            <a:off x="5472" y="7009"/>
                            <a:ext cx="577"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8" name="Line 89"/>
                        <wps:cNvCnPr/>
                        <wps:spPr bwMode="auto">
                          <a:xfrm>
                            <a:off x="5328" y="4584"/>
                            <a:ext cx="1" cy="1153"/>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38" o:spid="_x0000_s1026" style="position:absolute;margin-left:418.05pt;margin-top:8pt;width:34.65pt;height:68pt;z-index:251652096" coordorigin="4608,4584" coordsize="1441,2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">
                <v:oval id="Oval 59" o:spid="_x0000_s1027" style="position:absolute;left:4608;top:5281;width:144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SPYcEA&#10;AADcAAAADwAAAGRycy9kb3ducmV2LnhtbERPS2rDMBDdF3oHMYVuSiLHhlCcKCEtLnRX8jnA1JrY&#10;xtbISKqt3r4qBLKbx/vOdh/NICZyvrOsYLXMQBDXVnfcKLicPxavIHxA1jhYJgW/5GG/e3zYYqnt&#10;zEeaTqERKYR9iQraEMZSSl+3ZNAv7UicuKt1BkOCrpHa4ZzCzSDzLFtLgx2nhhZHem+p7k8/RsH3&#10;S3zjjos8s1+xihX3l5XrlXp+iocNiEAx3MU396dO84sc/p9JF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Uj2HBAAAA3AAAAA8AAAAAAAAAAAAAAAAAmAIAAGRycy9kb3du&#10;cmV2LnhtbFBLBQYAAAAABAAEAPUAAACGAwAAAAA=&#10;" fillcolor="#ccc" strokeweight="1pt"/>
                <v:line id="Line 64" o:spid="_x0000_s1028" style="position:absolute;visibility:visible;mso-wrap-style:square" from="4608,5569" to="4609,7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e48MAAADcAAAADwAAAGRycy9kb3ducmV2LnhtbERPS2vCQBC+F/oflil4q5s2ICZ1FSkV&#10;4qERbYvXITsmwexsyG4e/fduoeBtPr7nrDaTacRAnastK3iZRyCIC6trLhV8f+2elyCcR9bYWCYF&#10;v+Rgs358WGGq7chHGk6+FCGEXYoKKu/bVEpXVGTQzW1LHLiL7Qz6ALtS6g7HEG4a+RpFC2mw5tBQ&#10;YUvvFRXXU28U5HZ31ONnsi+S8+Uj/8n6A59zpWZP0/YNhKfJ38X/7kyH+XEMf8+EC+T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93uPDAAAA3AAAAA8AAAAAAAAAAAAA&#10;AAAAoQIAAGRycy9kb3ducmV2LnhtbFBLBQYAAAAABAAEAPkAAACRAwAAAAA=&#10;" strokeweight="1pt">
                  <v:stroke startarrowwidth="narrow" startarrowlength="long" endarrowwidth="narrow" endarrowlength="long"/>
                </v:line>
                <v:line id="Line 69" o:spid="_x0000_s1029" style="position:absolute;visibility:visible;mso-wrap-style:square" from="6048,5569" to="6049,7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jjDMIAAADcAAAADwAAAGRycy9kb3ducmV2LnhtbERPTYvCMBC9C/sfwgh701RFWatRFlFw&#10;D1vRVbwOzdgWm0lpoq3/fiMI3ubxPme+bE0p7lS7wrKCQT8CQZxaXXCm4Pi36X2BcB5ZY2mZFDzI&#10;wXLx0ZljrG3De7offCZCCLsYFeTeV7GULs3JoOvbijhwF1sb9AHWmdQ1NiHclHIYRRNpsODQkGNF&#10;q5zS6+FmFCR2s9fN7/QnnZ4v6+S0ve34nCj12W2/ZyA8tf4tfrm3OswfjeH5TLhAL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1jjDMIAAADcAAAADwAAAAAAAAAAAAAA&#10;AAChAgAAZHJzL2Rvd25yZXYueG1sUEsFBgAAAAAEAAQA+QAAAJADAAAAAA==&#10;" strokeweight="1pt">
                  <v:stroke startarrowwidth="narrow" startarrowlength="long" endarrowwidth="narrow" endarrowlength="long"/>
                </v:line>
                <v:shape id="Arc 74" o:spid="_x0000_s1030" style="position:absolute;left:4608;top:7009;width:865;height:289;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GiV8QA&#10;AADcAAAADwAAAGRycy9kb3ducmV2LnhtbERPS2vCQBC+C/0PyxS86cZnSuoqPovgQaq99DZkp0na&#10;7GzIrhr7611B8DYf33Mms8aU4ky1Kywr6HUjEMSp1QVnCr6Om84bCOeRNZaWScGVHMymL60JJtpe&#10;+JPOB5+JEMIuQQW591UipUtzMui6tiIO3I+tDfoA60zqGi8h3JSyH0VjabDg0JBjRcuc0r/DySiI&#10;7f++t/7+GMbxajTabYe/i9XmqFT7tZm/g/DU+Kf44d7qMH8whvsz4QI5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BolfEAAAA3AAAAA8AAAAAAAAAAAAAAAAAmAIAAGRycy9k&#10;b3ducmV2LnhtbFBLBQYAAAAABAAEAPUAAACJAwAAAAA=&#10;" path="m-1,nfc11929,,21600,9670,21600,21600em-1,nsc11929,,21600,9670,21600,21600l,21600,-1,xe" filled="f" strokeweight="1pt">
                  <v:path arrowok="t" o:extrusionok="f" o:connecttype="custom" o:connectlocs="0,0;865,289;0,289" o:connectangles="0,0,0"/>
                </v:shape>
                <v:shape id="Arc 80" o:spid="_x0000_s1031" style="position:absolute;left:5472;top:7009;width:577;height:289;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CWMIA&#10;AADcAAAADwAAAGRycy9kb3ducmV2LnhtbERPS2sCMRC+C/0PYYRepGZbwdbVKLYgLAiC2oPHYTP7&#10;wM1kSeK6/nsjCN7m43vOYtWbRnTkfG1Zwec4AUGcW11zqeD/uPn4AeEDssbGMim4kYfV8m2wwFTb&#10;K++pO4RSxBD2KSqoQmhTKX1ekUE/ti1x5ArrDIYIXSm1w2sMN438SpKpNFhzbKiwpb+K8vPhYhT8&#10;dtZtR+eZuXTZ2p7qIiuOu0yp92G/noMI1IeX+OnOdJw/+YbHM/EC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Q0JYwgAAANwAAAAPAAAAAAAAAAAAAAAAAJgCAABkcnMvZG93&#10;bnJldi54bWxQSwUGAAAAAAQABAD1AAAAhwMAAAAA&#10;" path="m-1,nfc11929,,21600,9670,21600,21600em-1,nsc11929,,21600,9670,21600,21600l,21600,-1,xe" filled="f" strokeweight="1pt">
                  <v:path arrowok="t" o:extrusionok="f" o:connecttype="custom" o:connectlocs="0,0;577,289;0,289" o:connectangles="0,0,0"/>
                </v:shape>
                <v:line id="Line 89" o:spid="_x0000_s1032" style="position:absolute;visibility:visible;mso-wrap-style:square" from="5328,4584" to="5329,5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lMksUAAADcAAAADwAAAGRycy9kb3ducmV2LnhtbESPT2vCQBDF7wW/wzKCt7qpQqmpqxRR&#10;0IMp/sPrkB2T0OxsyK4mfvvOodDbDO/Ne7+ZL3tXqwe1ofJs4G2cgCLOva24MHA+bV4/QIWIbLH2&#10;TAaeFGC5GLzMMbW+4wM9jrFQEsIhRQNljE2qdchLchjGviEW7eZbh1HWttC2xU7CXa0nSfKuHVYs&#10;DSU2tCop/znenYHMbw622892+ex6W2eX7f2br5kxo2H/9QkqUh//zX/XWyv4U6GVZ2QCv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lMksUAAADcAAAADwAAAAAAAAAA&#10;AAAAAAChAgAAZHJzL2Rvd25yZXYueG1sUEsFBgAAAAAEAAQA+QAAAJMDAAAAAA==&#10;" strokeweight="1pt">
                  <v:stroke startarrowwidth="narrow" startarrowlength="long" endarrowwidth="narrow" endarrowlength="long"/>
                </v:line>
                <w10:wrap type="square"/>
              </v:group>
            </w:pict>
          </mc:Fallback>
        </mc:AlternateContent>
      </w:r>
      <w:r w:rsidR="00872050">
        <w:t xml:space="preserve">When the same </w:t>
      </w:r>
      <w:r w:rsidR="00B23B27">
        <w:t xml:space="preserve">neutral </w:t>
      </w:r>
      <w:r w:rsidR="00872050">
        <w:t xml:space="preserve">cork was lowered inside the can, the cork was </w:t>
      </w:r>
      <w:r w:rsidR="00872050">
        <w:rPr>
          <w:u w:val="single"/>
        </w:rPr>
        <w:t>not</w:t>
      </w:r>
      <w:r w:rsidR="00872050">
        <w:t xml:space="preserve"> attracted to the surface of the can.  </w:t>
      </w:r>
      <w:smartTag w:uri="urn:schemas-microsoft-com:office:smarttags" w:element="place">
        <w:smartTag w:uri="urn:schemas-microsoft-com:office:smarttags" w:element="City">
          <w:r w:rsidR="00872050">
            <w:t>Franklin</w:t>
          </w:r>
        </w:smartTag>
      </w:smartTag>
      <w:r w:rsidR="00872050">
        <w:t xml:space="preserve"> was surprised to discover no attraction within the can but strong attraction outside the can.</w:t>
      </w:r>
    </w:p>
    <w:p w:rsidR="00872050" w:rsidRDefault="00872050" w:rsidP="00872050"/>
    <w:p w:rsidR="00872050" w:rsidRDefault="00872050" w:rsidP="00872050"/>
    <w:p w:rsidR="00872050" w:rsidRDefault="00872050" w:rsidP="00872050"/>
    <w:p w:rsidR="00872050" w:rsidRDefault="00872050" w:rsidP="00872050">
      <w:r>
        <w:t xml:space="preserve">Joseph Priestly was a house guest of Ben Franklin in 1775.  Priestly had been studying science at </w:t>
      </w:r>
      <w:smartTag w:uri="urn:schemas-microsoft-com:office:smarttags" w:element="City">
        <w:r>
          <w:t>Cambridge</w:t>
        </w:r>
      </w:smartTag>
      <w:r>
        <w:t>, but h</w:t>
      </w:r>
      <w:r w:rsidR="00B23B27">
        <w:t>ad</w:t>
      </w:r>
      <w:r>
        <w:t xml:space="preserve"> fled from </w:t>
      </w:r>
      <w:smartTag w:uri="urn:schemas-microsoft-com:office:smarttags" w:element="place">
        <w:smartTag w:uri="urn:schemas-microsoft-com:office:smarttags" w:element="country-region">
          <w:r>
            <w:t>England</w:t>
          </w:r>
        </w:smartTag>
      </w:smartTag>
      <w:r>
        <w:t xml:space="preserve"> because of religious persecution.  </w:t>
      </w:r>
      <w:smartTag w:uri="urn:schemas-microsoft-com:office:smarttags" w:element="place">
        <w:smartTag w:uri="urn:schemas-microsoft-com:office:smarttags" w:element="City">
          <w:r>
            <w:t>Franklin</w:t>
          </w:r>
        </w:smartTag>
      </w:smartTag>
      <w:r>
        <w:t xml:space="preserve"> asked Priestly to repeat his experiment.  Priestly obtained the same results as </w:t>
      </w:r>
      <w:smartTag w:uri="urn:schemas-microsoft-com:office:smarttags" w:element="City">
        <w:r>
          <w:t>Franklin</w:t>
        </w:r>
      </w:smartTag>
      <w:r>
        <w:t xml:space="preserve">, but the experiment triggered memories of </w:t>
      </w:r>
      <w:smartTag w:uri="urn:schemas-microsoft-com:office:smarttags" w:element="place">
        <w:smartTag w:uri="urn:schemas-microsoft-com:office:smarttags" w:element="City">
          <w:r>
            <w:t>Newton</w:t>
          </w:r>
        </w:smartTag>
      </w:smartTag>
      <w:r>
        <w:t xml:space="preserve">’s discussion of gravity within a hollow planet.  </w:t>
      </w:r>
      <w:smartTag w:uri="urn:schemas-microsoft-com:office:smarttags" w:element="place">
        <w:smartTag w:uri="urn:schemas-microsoft-com:office:smarttags" w:element="City">
          <w:r>
            <w:t>Newton</w:t>
          </w:r>
        </w:smartTag>
      </w:smartTag>
      <w:r>
        <w:t xml:space="preserve"> had examined the possibility of gravity inside a hollow planet in his book </w:t>
      </w:r>
      <w:r>
        <w:rPr>
          <w:i/>
        </w:rPr>
        <w:t xml:space="preserve">Principia </w:t>
      </w:r>
      <w:proofErr w:type="spellStart"/>
      <w:r>
        <w:rPr>
          <w:i/>
        </w:rPr>
        <w:t>Mathematica</w:t>
      </w:r>
      <w:proofErr w:type="spellEnd"/>
      <w:r>
        <w:t xml:space="preserve">  “Principles of Mathematics”.  </w:t>
      </w:r>
      <w:smartTag w:uri="urn:schemas-microsoft-com:office:smarttags" w:element="place">
        <w:smartTag w:uri="urn:schemas-microsoft-com:office:smarttags" w:element="City">
          <w:r>
            <w:t>Newton</w:t>
          </w:r>
        </w:smartTag>
      </w:smartTag>
      <w:r>
        <w:t xml:space="preserve"> came to the conclusion that any point inside the hollow planet would be subject to forces from the surface but the forces would all cancel out leaving the appearance of no gravitational field.</w:t>
      </w:r>
      <w:r w:rsidR="00B23B27">
        <w:t xml:space="preserve">  </w:t>
      </w:r>
      <w:r>
        <w:t>Priestly reasoned that the appearance of no net electrical forces inside the metal can might be very similar to gravity within the hollow planet.  Priestly suggested that this experiment showed that electrical forces were very similar to gravitational forces.</w:t>
      </w:r>
    </w:p>
    <w:p w:rsidR="00872050" w:rsidRDefault="00872050" w:rsidP="00872050"/>
    <w:p w:rsidR="00872050" w:rsidRDefault="00872050" w:rsidP="00872050">
      <w:r>
        <w:t xml:space="preserve">Charles Coulomb (1738 </w:t>
      </w:r>
      <w:r w:rsidR="00B23B27">
        <w:t>–</w:t>
      </w:r>
      <w:r>
        <w:t xml:space="preserve"> 1806) was very intrigued by </w:t>
      </w:r>
      <w:proofErr w:type="spellStart"/>
      <w:r>
        <w:t>Priestly’s</w:t>
      </w:r>
      <w:proofErr w:type="spellEnd"/>
      <w:r>
        <w:t xml:space="preserve"> intuitive connection between electrostatic forces and gravitational forces.  He immediately began to test the relationship using a </w:t>
      </w:r>
      <w:r w:rsidRPr="004A3E7D">
        <w:rPr>
          <w:b/>
        </w:rPr>
        <w:t>torsion balance</w:t>
      </w:r>
      <w:r w:rsidR="00B23B27">
        <w:t xml:space="preserve"> which was </w:t>
      </w:r>
      <w:r w:rsidR="00340171">
        <w:t>similar</w:t>
      </w:r>
      <w:r w:rsidR="00B23B27">
        <w:t xml:space="preserve"> </w:t>
      </w:r>
      <w:r w:rsidR="00340171">
        <w:t xml:space="preserve">to a </w:t>
      </w:r>
      <w:r w:rsidR="00B23B27">
        <w:t xml:space="preserve">device that Cavendish had used to measure the universal gravitational constant G. </w:t>
      </w:r>
      <w:r>
        <w:t xml:space="preserve"> He measured the force of electrostatic repulsion using the torsion balance as diagrammed to the right.</w:t>
      </w:r>
    </w:p>
    <w:p w:rsidR="00872050" w:rsidRDefault="00872050" w:rsidP="00872050"/>
    <w:p w:rsidR="00872050" w:rsidRDefault="00273703" w:rsidP="00872050">
      <w:r>
        <w:rPr>
          <w:noProof/>
        </w:rPr>
        <w:drawing>
          <wp:anchor distT="0" distB="0" distL="114300" distR="114300" simplePos="0" relativeHeight="251660288" behindDoc="0" locked="0" layoutInCell="1" allowOverlap="1">
            <wp:simplePos x="0" y="0"/>
            <wp:positionH relativeFrom="column">
              <wp:posOffset>4051935</wp:posOffset>
            </wp:positionH>
            <wp:positionV relativeFrom="paragraph">
              <wp:posOffset>62230</wp:posOffset>
            </wp:positionV>
            <wp:extent cx="1755140" cy="2839085"/>
            <wp:effectExtent l="0" t="0" r="0" b="0"/>
            <wp:wrapSquare wrapText="left"/>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
                      <a:extLst>
                        <a:ext uri="{28A0092B-C50C-407E-A947-70E740481C1C}">
                          <a14:useLocalDpi xmlns:a14="http://schemas.microsoft.com/office/drawing/2010/main" val="0"/>
                        </a:ext>
                      </a:extLst>
                    </a:blip>
                    <a:srcRect b="14586"/>
                    <a:stretch>
                      <a:fillRect/>
                    </a:stretch>
                  </pic:blipFill>
                  <pic:spPr bwMode="auto">
                    <a:xfrm>
                      <a:off x="0" y="0"/>
                      <a:ext cx="1755140" cy="2839085"/>
                    </a:xfrm>
                    <a:prstGeom prst="rect">
                      <a:avLst/>
                    </a:prstGeom>
                    <a:noFill/>
                    <a:ln>
                      <a:noFill/>
                    </a:ln>
                  </pic:spPr>
                </pic:pic>
              </a:graphicData>
            </a:graphic>
            <wp14:sizeRelH relativeFrom="page">
              <wp14:pctWidth>0</wp14:pctWidth>
            </wp14:sizeRelH>
            <wp14:sizeRelV relativeFrom="page">
              <wp14:pctHeight>0</wp14:pctHeight>
            </wp14:sizeRelV>
          </wp:anchor>
        </w:drawing>
      </w:r>
      <w:r w:rsidR="00872050">
        <w:t xml:space="preserve">If (b) and (a) have </w:t>
      </w:r>
      <w:r w:rsidR="00340171">
        <w:t>like</w:t>
      </w:r>
      <w:r w:rsidR="00872050">
        <w:t xml:space="preserve"> charge</w:t>
      </w:r>
      <w:r w:rsidR="004A3E7D">
        <w:t>s</w:t>
      </w:r>
      <w:r w:rsidR="00872050">
        <w:t xml:space="preserve"> then they will repel each other causing the rod to which (a) is attached to </w:t>
      </w:r>
      <w:r w:rsidR="00872050">
        <w:rPr>
          <w:i/>
        </w:rPr>
        <w:t>twist</w:t>
      </w:r>
      <w:r w:rsidR="00872050">
        <w:t xml:space="preserve"> away from (b).  The force necessary to twist the wire attached to the rod holding (a) could be determined by first finding the relationship between the angle of torsion and the repulsive force.  Thus, Coulomb had a way to measure the force of repulsion.</w:t>
      </w:r>
    </w:p>
    <w:p w:rsidR="00872050" w:rsidRDefault="00872050" w:rsidP="00872050"/>
    <w:p w:rsidR="00872050" w:rsidRDefault="00872050" w:rsidP="00872050">
      <w:r>
        <w:t>Coulomb then began to test the effect of increasing the charge on both (a) and (b) and he found that the repulsive force increased.  Eventually he found that the electrostatic force was directly proportional to the product of the charge on each object.</w:t>
      </w:r>
    </w:p>
    <w:p w:rsidR="00872050" w:rsidRDefault="00273703" w:rsidP="00872050">
      <w:r>
        <w:rPr>
          <w:noProof/>
        </w:rPr>
        <mc:AlternateContent>
          <mc:Choice Requires="wps">
            <w:drawing>
              <wp:anchor distT="0" distB="0" distL="114300" distR="114300" simplePos="0" relativeHeight="251661312" behindDoc="0" locked="0" layoutInCell="1" allowOverlap="1">
                <wp:simplePos x="0" y="0"/>
                <wp:positionH relativeFrom="column">
                  <wp:posOffset>3937635</wp:posOffset>
                </wp:positionH>
                <wp:positionV relativeFrom="paragraph">
                  <wp:posOffset>85090</wp:posOffset>
                </wp:positionV>
                <wp:extent cx="342900" cy="228600"/>
                <wp:effectExtent l="0" t="0" r="0" b="0"/>
                <wp:wrapNone/>
                <wp:docPr id="130"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05pt,6.7pt" to="337.05pt,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">
                <v:stroke endarrow="block"/>
              </v:line>
            </w:pict>
          </mc:Fallback>
        </mc:AlternateContent>
      </w:r>
    </w:p>
    <w:p w:rsidR="00872050" w:rsidRDefault="00872050" w:rsidP="00872050">
      <w:r>
        <w:tab/>
      </w:r>
      <w:r>
        <w:rPr>
          <w:position w:val="-10"/>
        </w:rPr>
        <w:object w:dxaOrig="10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pt;height:17pt" o:ole="">
            <v:imagedata r:id="rId9" o:title=""/>
          </v:shape>
          <o:OLEObject Type="Embed" ProgID="Equation.2" ShapeID="_x0000_i1025" DrawAspect="Content" ObjectID="_1525676745" r:id="rId10"/>
        </w:object>
      </w:r>
      <w:r>
        <w:tab/>
      </w:r>
      <w:r>
        <w:tab/>
      </w:r>
      <w:r>
        <w:tab/>
      </w:r>
      <w:r>
        <w:tab/>
        <w:t>q</w:t>
      </w:r>
      <w:r>
        <w:rPr>
          <w:vertAlign w:val="subscript"/>
        </w:rPr>
        <w:t>1</w:t>
      </w:r>
      <w:r>
        <w:t xml:space="preserve">  charge on (</w:t>
      </w:r>
      <w:r w:rsidR="00B23B27">
        <w:t>b</w:t>
      </w:r>
      <w:r>
        <w:t>)</w:t>
      </w:r>
    </w:p>
    <w:p w:rsidR="00872050" w:rsidRDefault="00872050" w:rsidP="00872050">
      <w:r>
        <w:tab/>
      </w:r>
      <w:r>
        <w:tab/>
      </w:r>
      <w:r>
        <w:tab/>
      </w:r>
      <w:r>
        <w:tab/>
      </w:r>
      <w:r>
        <w:tab/>
      </w:r>
      <w:r>
        <w:tab/>
        <w:t>q</w:t>
      </w:r>
      <w:r>
        <w:rPr>
          <w:vertAlign w:val="subscript"/>
        </w:rPr>
        <w:t>2</w:t>
      </w:r>
      <w:r w:rsidR="00B23B27">
        <w:t xml:space="preserve">  charge on (a</w:t>
      </w:r>
      <w:r>
        <w:t>)</w:t>
      </w:r>
    </w:p>
    <w:p w:rsidR="00872050" w:rsidRDefault="00872050" w:rsidP="00872050">
      <w:r>
        <w:lastRenderedPageBreak/>
        <w:t>Coulomb then tested to see the effect of increasing the distance between (a) and (b) and found that the force decreased by the square of the distance between the two objects.</w:t>
      </w:r>
    </w:p>
    <w:p w:rsidR="00872050" w:rsidRDefault="00872050" w:rsidP="00872050">
      <w:r>
        <w:tab/>
      </w:r>
      <w:r>
        <w:rPr>
          <w:position w:val="-22"/>
        </w:rPr>
        <w:object w:dxaOrig="820" w:dyaOrig="639">
          <v:shape id="_x0000_i1026" type="#_x0000_t75" style="width:41pt;height:31.95pt" o:ole="">
            <v:imagedata r:id="rId11" o:title=""/>
          </v:shape>
          <o:OLEObject Type="Embed" ProgID="Equation.2" ShapeID="_x0000_i1026" DrawAspect="Content" ObjectID="_1525676746" r:id="rId12"/>
        </w:object>
      </w:r>
      <w:r>
        <w:t xml:space="preserve"> </w:t>
      </w:r>
      <w:r>
        <w:tab/>
      </w:r>
      <w:r>
        <w:tab/>
        <w:t xml:space="preserve">r </w:t>
      </w:r>
      <w:r w:rsidR="00B23B27">
        <w:t>–</w:t>
      </w:r>
      <w:r>
        <w:t xml:space="preserve"> distance between charges (center to center)</w:t>
      </w:r>
    </w:p>
    <w:p w:rsidR="00872050" w:rsidRDefault="00872050" w:rsidP="00872050"/>
    <w:p w:rsidR="00872050" w:rsidRDefault="00872050" w:rsidP="00872050">
      <w:r>
        <w:t>When Coulomb combined the two relationships together he found that the electrostatic force varied directly as the product of the two charges and inversely as the square of the distance between the two charged objects.</w:t>
      </w:r>
    </w:p>
    <w:p w:rsidR="00872050" w:rsidRDefault="00872050" w:rsidP="00872050">
      <w:pPr>
        <w:tabs>
          <w:tab w:val="left" w:pos="720"/>
        </w:tabs>
      </w:pPr>
      <w:r>
        <w:tab/>
      </w:r>
      <w:r>
        <w:rPr>
          <w:position w:val="-22"/>
        </w:rPr>
        <w:object w:dxaOrig="1100" w:dyaOrig="639">
          <v:shape id="_x0000_i1027" type="#_x0000_t75" style="width:55pt;height:31.95pt" o:ole="">
            <v:imagedata r:id="rId13" o:title=""/>
          </v:shape>
          <o:OLEObject Type="Embed" ProgID="Equation.2" ShapeID="_x0000_i1027" DrawAspect="Content" ObjectID="_1525676747" r:id="rId14"/>
        </w:object>
      </w:r>
    </w:p>
    <w:p w:rsidR="00872050" w:rsidRDefault="00872050" w:rsidP="00872050"/>
    <w:p w:rsidR="00872050" w:rsidRDefault="00872050" w:rsidP="00872050">
      <w:r>
        <w:t xml:space="preserve">After repeated measurements where the charges and distances were known, he was able to replace the proportionality sign </w:t>
      </w:r>
      <w:r>
        <w:sym w:font="Symbol" w:char="F0B5"/>
      </w:r>
      <w:r>
        <w:t xml:space="preserve"> with (k) which</w:t>
      </w:r>
      <w:r w:rsidR="00B23B27">
        <w:t xml:space="preserve"> is known as Coulomb’s constant.</w:t>
      </w:r>
    </w:p>
    <w:p w:rsidR="00872050" w:rsidRDefault="006F3DF0" w:rsidP="00872050">
      <w:pPr>
        <w:tabs>
          <w:tab w:val="left" w:pos="3240"/>
        </w:tabs>
        <w:spacing w:line="360" w:lineRule="auto"/>
        <w:ind w:left="1440"/>
      </w:pPr>
      <w:r w:rsidRPr="00340171">
        <w:rPr>
          <w:position w:val="-4"/>
        </w:rPr>
        <w:object w:dxaOrig="180" w:dyaOrig="279">
          <v:shape id="_x0000_i1028" type="#_x0000_t75" style="width:9pt;height:13.95pt" o:ole="">
            <v:imagedata r:id="rId15" o:title=""/>
          </v:shape>
          <o:OLEObject Type="Embed" ProgID="Equation.DSMT4" ShapeID="_x0000_i1028" DrawAspect="Content" ObjectID="_1525676748" r:id="rId16"/>
        </w:object>
      </w:r>
      <w:r w:rsidR="00340171" w:rsidRPr="00340171">
        <w:rPr>
          <w:position w:val="-16"/>
        </w:rPr>
        <w:object w:dxaOrig="1840" w:dyaOrig="440">
          <v:shape id="_x0000_i1029" type="#_x0000_t75" style="width:92pt;height:22pt" o:ole="">
            <v:imagedata r:id="rId17" o:title=""/>
          </v:shape>
          <o:OLEObject Type="Embed" ProgID="Equation.DSMT4" ShapeID="_x0000_i1029" DrawAspect="Content" ObjectID="_1525676749" r:id="rId18"/>
        </w:object>
      </w:r>
      <w:r w:rsidR="00340171">
        <w:t xml:space="preserve"> </w:t>
      </w:r>
    </w:p>
    <w:p w:rsidR="00872050" w:rsidRDefault="00872050" w:rsidP="00872050">
      <w:r>
        <w:t xml:space="preserve">The final result is known as </w:t>
      </w:r>
      <w:r w:rsidRPr="00340171">
        <w:rPr>
          <w:b/>
        </w:rPr>
        <w:t>Coulomb’s Law</w:t>
      </w:r>
      <w:r>
        <w:t xml:space="preserve"> of electrostatic attraction.</w:t>
      </w:r>
    </w:p>
    <w:p w:rsidR="00872050" w:rsidRDefault="00872050" w:rsidP="00872050">
      <w:pPr>
        <w:ind w:left="720" w:firstLine="720"/>
      </w:pPr>
    </w:p>
    <w:p w:rsidR="00872050" w:rsidRDefault="00872050" w:rsidP="00872050">
      <w:pPr>
        <w:tabs>
          <w:tab w:val="left" w:pos="720"/>
        </w:tabs>
      </w:pPr>
      <w:r>
        <w:tab/>
      </w:r>
      <w:r w:rsidR="00110CA4" w:rsidRPr="00C56548">
        <w:rPr>
          <w:position w:val="-28"/>
        </w:rPr>
        <w:object w:dxaOrig="1420" w:dyaOrig="720">
          <v:shape id="_x0000_i1030" type="#_x0000_t75" style="width:71pt;height:36pt" o:ole="">
            <v:imagedata r:id="rId19" o:title=""/>
          </v:shape>
          <o:OLEObject Type="Embed" ProgID="Equation.DSMT4" ShapeID="_x0000_i1030" DrawAspect="Content" ObjectID="_1525676750" r:id="rId20"/>
        </w:object>
      </w:r>
    </w:p>
    <w:p w:rsidR="00872050" w:rsidRDefault="00872050" w:rsidP="00872050"/>
    <w:p w:rsidR="00872050" w:rsidRDefault="00872050" w:rsidP="00872050">
      <w:r>
        <w:t xml:space="preserve">The relationship is very similar to </w:t>
      </w:r>
      <w:smartTag w:uri="urn:schemas-microsoft-com:office:smarttags" w:element="place">
        <w:smartTag w:uri="urn:schemas-microsoft-com:office:smarttags" w:element="City">
          <w:r>
            <w:t>Newton</w:t>
          </w:r>
        </w:smartTag>
      </w:smartTag>
      <w:r>
        <w:t>’s Universal Gravitation Law and the connection predicted by Priestly’s intuitive leap was confirmed.</w:t>
      </w:r>
    </w:p>
    <w:p w:rsidR="00E9322A" w:rsidRDefault="00E9322A" w:rsidP="00872050"/>
    <w:p w:rsidR="00A86419" w:rsidRDefault="00A86419" w:rsidP="00A86419">
      <w:pPr>
        <w:pStyle w:val="Heading1"/>
      </w:pPr>
      <w:r>
        <w:t>Using Coulomb’s Law</w:t>
      </w:r>
    </w:p>
    <w:p w:rsidR="00A94B38" w:rsidRDefault="0099112B" w:rsidP="00872050">
      <w:r>
        <w:t xml:space="preserve">When using Coulomb’s Law, </w:t>
      </w:r>
      <w:r w:rsidR="00581706">
        <w:t xml:space="preserve">the equation does a great job </w:t>
      </w:r>
      <w:r w:rsidR="00EC7E11">
        <w:t>of</w:t>
      </w:r>
      <w:r w:rsidR="00581706">
        <w:t xml:space="preserve"> calculat</w:t>
      </w:r>
      <w:r w:rsidR="00EC7E11">
        <w:t>ing</w:t>
      </w:r>
      <w:r w:rsidR="00581706">
        <w:t xml:space="preserve"> the magnitude of the force, but it is not good at predicting the direction of the force.  </w:t>
      </w:r>
      <w:r w:rsidR="00E9322A">
        <w:t xml:space="preserve">For example, consider two charges A </w:t>
      </w:r>
      <w:r w:rsidR="00336B80">
        <w:t xml:space="preserve">(+20 </w:t>
      </w:r>
      <w:r w:rsidR="00336B80" w:rsidRPr="00336B80">
        <w:rPr>
          <w:rFonts w:ascii="Symbol" w:hAnsi="Symbol"/>
        </w:rPr>
        <w:t></w:t>
      </w:r>
      <w:r w:rsidR="00336B80">
        <w:t>C) and</w:t>
      </w:r>
      <w:r w:rsidR="00E9322A">
        <w:t xml:space="preserve"> B</w:t>
      </w:r>
      <w:r w:rsidR="00336B80">
        <w:t xml:space="preserve"> (</w:t>
      </w:r>
      <w:r w:rsidR="00336B80">
        <w:sym w:font="Symbol" w:char="F02D"/>
      </w:r>
      <w:r w:rsidR="00336B80">
        <w:t xml:space="preserve">15 </w:t>
      </w:r>
      <w:r w:rsidR="00336B80" w:rsidRPr="00336B80">
        <w:rPr>
          <w:rFonts w:ascii="Symbol" w:hAnsi="Symbol"/>
        </w:rPr>
        <w:t></w:t>
      </w:r>
      <w:r w:rsidR="00336B80">
        <w:t>C)</w:t>
      </w:r>
      <w:r w:rsidR="00E9322A">
        <w:t xml:space="preserve"> that are 0.25 m apart. </w:t>
      </w:r>
      <w:r w:rsidR="00336B80">
        <w:t xml:space="preserve"> Using Coulomb’s Law we can calculate the force between A and B.</w:t>
      </w:r>
      <w:r w:rsidR="00066E9E">
        <w:t xml:space="preserve">  </w:t>
      </w:r>
    </w:p>
    <w:p w:rsidR="00A94B38" w:rsidRDefault="00FF5624" w:rsidP="00872050">
      <w:r>
        <w:rPr>
          <w:noProof/>
        </w:rPr>
        <w:pict>
          <v:shape id="_x0000_s1232" type="#_x0000_t75" style="position:absolute;margin-left:22.05pt;margin-top:-.3pt;width:241.2pt;height:88.2pt;z-index:251675648">
            <v:imagedata r:id="rId21" o:title=""/>
          </v:shape>
          <o:OLEObject Type="Embed" ProgID="Equation.DSMT4" ShapeID="_x0000_s1232" DrawAspect="Content" ObjectID="_1525676756" r:id="rId22"/>
        </w:pict>
      </w:r>
    </w:p>
    <w:p w:rsidR="00A94B38" w:rsidRDefault="00A94B38" w:rsidP="00872050"/>
    <w:p w:rsidR="00A94B38" w:rsidRDefault="00A94B38" w:rsidP="00872050"/>
    <w:p w:rsidR="00A94B38" w:rsidRDefault="00A94B38" w:rsidP="00872050"/>
    <w:p w:rsidR="00A94B38" w:rsidRDefault="00A94B38" w:rsidP="00872050"/>
    <w:p w:rsidR="00A94B38" w:rsidRDefault="00A94B38" w:rsidP="00872050"/>
    <w:p w:rsidR="00A94B38" w:rsidRDefault="00A94B38" w:rsidP="00872050"/>
    <w:p w:rsidR="002E27FE" w:rsidRDefault="00066E9E" w:rsidP="00872050">
      <w:r>
        <w:t xml:space="preserve">The magnitude of the force is 43 N, but what does the </w:t>
      </w:r>
      <w:r w:rsidR="002E27FE">
        <w:t>negative</w:t>
      </w:r>
      <w:r>
        <w:t xml:space="preserve"> sign signify?  </w:t>
      </w:r>
      <w:r w:rsidR="0011758A">
        <w:t xml:space="preserve">The Law of Charges (see Lesson 13) states that unlike charges attract.  Therefore, in the context of this example, the </w:t>
      </w:r>
      <w:r w:rsidR="0011758A" w:rsidRPr="002E27FE">
        <w:rPr>
          <w:b/>
        </w:rPr>
        <w:t>negative</w:t>
      </w:r>
      <w:r w:rsidR="0011758A">
        <w:t xml:space="preserve"> sign indicates </w:t>
      </w:r>
      <w:r w:rsidR="002E27FE">
        <w:t xml:space="preserve">an </w:t>
      </w:r>
      <w:r w:rsidR="002E27FE" w:rsidRPr="002E27FE">
        <w:rPr>
          <w:b/>
        </w:rPr>
        <w:t>attractive</w:t>
      </w:r>
      <w:r w:rsidR="002E27FE">
        <w:t xml:space="preserve"> force between A and B.  If A and B had the same type of charge, either both positive or both negative, Coulomb’s Law would produce a </w:t>
      </w:r>
      <w:r w:rsidR="002E27FE" w:rsidRPr="002E27FE">
        <w:rPr>
          <w:b/>
        </w:rPr>
        <w:t>positive</w:t>
      </w:r>
      <w:r w:rsidR="002E27FE">
        <w:t xml:space="preserve"> answer indicative of a </w:t>
      </w:r>
      <w:r w:rsidR="002E27FE" w:rsidRPr="002E27FE">
        <w:rPr>
          <w:b/>
        </w:rPr>
        <w:t>repulsive</w:t>
      </w:r>
      <w:r w:rsidR="002E27FE">
        <w:t xml:space="preserve"> force.  </w:t>
      </w:r>
    </w:p>
    <w:p w:rsidR="002E27FE" w:rsidRDefault="002E27FE" w:rsidP="00872050"/>
    <w:p w:rsidR="00DF4F92" w:rsidRDefault="00257A8B" w:rsidP="00872050">
      <w:r>
        <w:br w:type="page"/>
      </w:r>
      <w:r w:rsidR="00273703">
        <w:rPr>
          <w:noProof/>
        </w:rPr>
        <w:lastRenderedPageBreak/>
        <mc:AlternateContent>
          <mc:Choice Requires="wpg">
            <w:drawing>
              <wp:anchor distT="0" distB="0" distL="114300" distR="114300" simplePos="0" relativeHeight="251674624" behindDoc="1" locked="0" layoutInCell="1" allowOverlap="1">
                <wp:simplePos x="0" y="0"/>
                <wp:positionH relativeFrom="column">
                  <wp:posOffset>3709035</wp:posOffset>
                </wp:positionH>
                <wp:positionV relativeFrom="paragraph">
                  <wp:posOffset>109220</wp:posOffset>
                </wp:positionV>
                <wp:extent cx="2218055" cy="755015"/>
                <wp:effectExtent l="0" t="0" r="0" b="0"/>
                <wp:wrapSquare wrapText="bothSides"/>
                <wp:docPr id="123" name="Group 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055" cy="755015"/>
                          <a:chOff x="2961" y="3064"/>
                          <a:chExt cx="3493" cy="1189"/>
                        </a:xfrm>
                      </wpg:grpSpPr>
                      <wps:wsp>
                        <wps:cNvPr id="124" name="Oval 195"/>
                        <wps:cNvSpPr>
                          <a:spLocks noChangeArrowheads="1"/>
                        </wps:cNvSpPr>
                        <wps:spPr bwMode="auto">
                          <a:xfrm>
                            <a:off x="3321" y="3604"/>
                            <a:ext cx="180" cy="202"/>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5" name="Oval 196"/>
                        <wps:cNvSpPr>
                          <a:spLocks noChangeArrowheads="1"/>
                        </wps:cNvSpPr>
                        <wps:spPr bwMode="auto">
                          <a:xfrm>
                            <a:off x="5771" y="3604"/>
                            <a:ext cx="179" cy="180"/>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6" name="Rectangle 198"/>
                        <wps:cNvSpPr>
                          <a:spLocks noChangeArrowheads="1"/>
                        </wps:cNvSpPr>
                        <wps:spPr bwMode="auto">
                          <a:xfrm>
                            <a:off x="2961" y="3064"/>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9322A" w:rsidRPr="00E9322A" w:rsidRDefault="00E9322A" w:rsidP="00E9322A">
                              <w:pPr>
                                <w:jc w:val="center"/>
                                <w:rPr>
                                  <w:sz w:val="20"/>
                                </w:rPr>
                              </w:pPr>
                              <w:r w:rsidRPr="00E9322A">
                                <w:rPr>
                                  <w:sz w:val="20"/>
                                </w:rPr>
                                <w:t>A</w:t>
                              </w:r>
                            </w:p>
                            <w:p w:rsidR="00E9322A" w:rsidRPr="00E9322A" w:rsidRDefault="00E9322A" w:rsidP="00E9322A">
                              <w:pPr>
                                <w:jc w:val="center"/>
                                <w:rPr>
                                  <w:sz w:val="20"/>
                                </w:rPr>
                              </w:pPr>
                              <w:r w:rsidRPr="00E9322A">
                                <w:rPr>
                                  <w:sz w:val="20"/>
                                </w:rPr>
                                <w:t>+</w:t>
                              </w:r>
                              <w:r w:rsidR="00FF6CB3">
                                <w:rPr>
                                  <w:sz w:val="20"/>
                                </w:rPr>
                                <w:t>1</w:t>
                              </w:r>
                              <w:r w:rsidRPr="00E9322A">
                                <w:rPr>
                                  <w:sz w:val="20"/>
                                </w:rPr>
                                <w:t xml:space="preserve">0 </w:t>
                              </w:r>
                              <w:r w:rsidRPr="00E9322A">
                                <w:rPr>
                                  <w:rFonts w:ascii="Symbol" w:hAnsi="Symbol"/>
                                  <w:sz w:val="20"/>
                                </w:rPr>
                                <w:t></w:t>
                              </w:r>
                              <w:r w:rsidRPr="00E9322A">
                                <w:rPr>
                                  <w:sz w:val="20"/>
                                </w:rPr>
                                <w:t>C</w:t>
                              </w:r>
                            </w:p>
                          </w:txbxContent>
                        </wps:txbx>
                        <wps:bodyPr rot="0" vert="horz" wrap="square" lIns="12700" tIns="12700" rIns="12700" bIns="12700" anchor="t" anchorCtr="0" upright="1">
                          <a:noAutofit/>
                        </wps:bodyPr>
                      </wps:wsp>
                      <wps:wsp>
                        <wps:cNvPr id="127" name="Rectangle 199"/>
                        <wps:cNvSpPr>
                          <a:spLocks noChangeArrowheads="1"/>
                        </wps:cNvSpPr>
                        <wps:spPr bwMode="auto">
                          <a:xfrm>
                            <a:off x="5301" y="3064"/>
                            <a:ext cx="1153"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9322A" w:rsidRPr="00E9322A" w:rsidRDefault="00E9322A" w:rsidP="00E9322A">
                              <w:pPr>
                                <w:jc w:val="center"/>
                                <w:rPr>
                                  <w:sz w:val="20"/>
                                </w:rPr>
                              </w:pPr>
                              <w:r w:rsidRPr="00E9322A">
                                <w:rPr>
                                  <w:sz w:val="20"/>
                                </w:rPr>
                                <w:t>B</w:t>
                              </w:r>
                            </w:p>
                            <w:p w:rsidR="00E9322A" w:rsidRPr="00E9322A" w:rsidRDefault="00E9322A" w:rsidP="00E9322A">
                              <w:pPr>
                                <w:jc w:val="center"/>
                                <w:rPr>
                                  <w:sz w:val="20"/>
                                </w:rPr>
                              </w:pPr>
                              <w:r w:rsidRPr="00E9322A">
                                <w:rPr>
                                  <w:sz w:val="20"/>
                                </w:rPr>
                                <w:sym w:font="Symbol" w:char="F02D"/>
                              </w:r>
                              <w:r w:rsidRPr="00E9322A">
                                <w:rPr>
                                  <w:sz w:val="20"/>
                                </w:rPr>
                                <w:t>1</w:t>
                              </w:r>
                              <w:r w:rsidR="00FF6CB3">
                                <w:rPr>
                                  <w:sz w:val="20"/>
                                </w:rPr>
                                <w:t>2</w:t>
                              </w:r>
                              <w:r w:rsidRPr="00E9322A">
                                <w:rPr>
                                  <w:sz w:val="20"/>
                                </w:rPr>
                                <w:t xml:space="preserve"> </w:t>
                              </w:r>
                              <w:r w:rsidRPr="00E9322A">
                                <w:rPr>
                                  <w:rFonts w:ascii="Symbol" w:hAnsi="Symbol"/>
                                  <w:sz w:val="20"/>
                                </w:rPr>
                                <w:t></w:t>
                              </w:r>
                              <w:r w:rsidRPr="00E9322A">
                                <w:rPr>
                                  <w:sz w:val="20"/>
                                </w:rPr>
                                <w:t>C</w:t>
                              </w:r>
                            </w:p>
                          </w:txbxContent>
                        </wps:txbx>
                        <wps:bodyPr rot="0" vert="horz" wrap="square" lIns="12700" tIns="12700" rIns="12700" bIns="12700" anchor="t" anchorCtr="0" upright="1">
                          <a:noAutofit/>
                        </wps:bodyPr>
                      </wps:wsp>
                      <wps:wsp>
                        <wps:cNvPr id="128" name="Rectangle 205"/>
                        <wps:cNvSpPr>
                          <a:spLocks noChangeArrowheads="1"/>
                        </wps:cNvSpPr>
                        <wps:spPr bwMode="auto">
                          <a:xfrm>
                            <a:off x="4221" y="3964"/>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9322A" w:rsidRPr="00336B80" w:rsidRDefault="00336B80" w:rsidP="00336B80">
                              <w:pPr>
                                <w:jc w:val="center"/>
                                <w:rPr>
                                  <w:sz w:val="20"/>
                                </w:rPr>
                              </w:pPr>
                              <w:r w:rsidRPr="00336B80">
                                <w:rPr>
                                  <w:sz w:val="20"/>
                                </w:rPr>
                                <w:t>0.25</w:t>
                              </w:r>
                              <w:r w:rsidR="00E9322A" w:rsidRPr="00336B80">
                                <w:rPr>
                                  <w:sz w:val="20"/>
                                </w:rPr>
                                <w:t xml:space="preserve"> m</w:t>
                              </w:r>
                            </w:p>
                          </w:txbxContent>
                        </wps:txbx>
                        <wps:bodyPr rot="0" vert="horz" wrap="square" lIns="12700" tIns="12700" rIns="12700" bIns="12700" anchor="t" anchorCtr="0" upright="1">
                          <a:noAutofit/>
                        </wps:bodyPr>
                      </wps:wsp>
                      <wps:wsp>
                        <wps:cNvPr id="129" name="Line 206"/>
                        <wps:cNvCnPr/>
                        <wps:spPr bwMode="auto">
                          <a:xfrm flipV="1">
                            <a:off x="3501" y="3964"/>
                            <a:ext cx="2340" cy="0"/>
                          </a:xfrm>
                          <a:prstGeom prst="line">
                            <a:avLst/>
                          </a:prstGeom>
                          <a:noFill/>
                          <a:ln w="9525">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07" o:spid="_x0000_s1026" style="position:absolute;margin-left:292.05pt;margin-top:8.6pt;width:174.65pt;height:59.45pt;z-index:-251641856" coordorigin="2961,3064" coordsize="3493,1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">
                <v:oval id="Oval 195" o:spid="_x0000_s1027" style="position:absolute;left:3321;top:3604;width:180;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bs7sUA&#10;AADcAAAADwAAAGRycy9kb3ducmV2LnhtbERPS2vCQBC+F/oflil4KXXjAylpVinFoh4UNKXQ25id&#10;PDQ7m2ZXTf+9WxC8zcf3nGTWmVqcqXWVZQWDfgSCOLO64kLBV/r58grCeWSNtWVS8EcOZtPHhwRj&#10;bS+8pfPOFyKEsItRQel9E0vpspIMur5tiAOX29agD7AtpG7xEsJNLYdRNJEGKw4NJTb0UVJ23J2M&#10;gh+zP3yni8l6PtpnOf3Sc7FabJTqPXXvbyA8df4uvrmXOswfjuH/mXCBn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uzuxQAAANwAAAAPAAAAAAAAAAAAAAAAAJgCAABkcnMv&#10;ZG93bnJldi54bWxQSwUGAAAAAAQABAD1AAAAigMAAAAA&#10;" filled="f" strokeweight="1pt"/>
                <v:oval id="Oval 196" o:spid="_x0000_s1028" style="position:absolute;left:5771;top:3604;width:17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pJdcUA&#10;AADcAAAADwAAAGRycy9kb3ducmV2LnhtbERPS2vCQBC+F/oflil4KXWjopQ0q5RiUQ8KmlLobcxO&#10;HpqdTbOrpv/eLQje5uN7TjLrTC3O1LrKsoJBPwJBnFldcaHgK/18eQXhPLLG2jIp+CMHs+njQ4Kx&#10;thfe0nnnCxFC2MWooPS+iaV0WUkGXd82xIHLbWvQB9gWUrd4CeGmlsMomkiDFYeGEhv6KCk77k5G&#10;wY/ZH77TxWQ9H+2znH7puVgtNkr1nrr3NxCeOn8X39xLHeYPx/D/TLhAT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kl1xQAAANwAAAAPAAAAAAAAAAAAAAAAAJgCAABkcnMv&#10;ZG93bnJldi54bWxQSwUGAAAAAAQABAD1AAAAigMAAAAA&#10;" filled="f" strokeweight="1pt"/>
                <v:rect id="Rectangle 198" o:spid="_x0000_s1029" style="position:absolute;left:2961;top:3064;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NpcEA&#10;AADcAAAADwAAAGRycy9kb3ducmV2LnhtbERPS2vCQBC+F/wPywje6saAqUZXsYJQPLU+7kN2TKLZ&#10;2W12jem/7xYK3ubje85y3ZtGdNT62rKCyTgBQVxYXXOp4HTcvc5A+ICssbFMCn7Iw3o1eFliru2D&#10;v6g7hFLEEPY5KqhCcLmUvqjIoB9bRxy5i20NhgjbUuoWHzHcNDJNkkwarDk2VOhoW1FxO9yNgtvk&#10;e9pd9dt+Psv4Pd1/urPbOaVGw36zABGoD0/xv/tDx/lpBn/PxAv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7jaXBAAAA3AAAAA8AAAAAAAAAAAAAAAAAmAIAAGRycy9kb3du&#10;cmV2LnhtbFBLBQYAAAAABAAEAPUAAACGAwAAAAA=&#10;" filled="f" stroked="f" strokeweight="1pt">
                  <v:textbox inset="1pt,1pt,1pt,1pt">
                    <w:txbxContent>
                      <w:p w:rsidR="00E9322A" w:rsidRPr="00E9322A" w:rsidRDefault="00E9322A" w:rsidP="00E9322A">
                        <w:pPr>
                          <w:jc w:val="center"/>
                          <w:rPr>
                            <w:sz w:val="20"/>
                          </w:rPr>
                        </w:pPr>
                        <w:r w:rsidRPr="00E9322A">
                          <w:rPr>
                            <w:sz w:val="20"/>
                          </w:rPr>
                          <w:t>A</w:t>
                        </w:r>
                      </w:p>
                      <w:p w:rsidR="00E9322A" w:rsidRPr="00E9322A" w:rsidRDefault="00E9322A" w:rsidP="00E9322A">
                        <w:pPr>
                          <w:jc w:val="center"/>
                          <w:rPr>
                            <w:sz w:val="20"/>
                          </w:rPr>
                        </w:pPr>
                        <w:r w:rsidRPr="00E9322A">
                          <w:rPr>
                            <w:sz w:val="20"/>
                          </w:rPr>
                          <w:t>+</w:t>
                        </w:r>
                        <w:r w:rsidR="00FF6CB3">
                          <w:rPr>
                            <w:sz w:val="20"/>
                          </w:rPr>
                          <w:t>1</w:t>
                        </w:r>
                        <w:r w:rsidRPr="00E9322A">
                          <w:rPr>
                            <w:sz w:val="20"/>
                          </w:rPr>
                          <w:t xml:space="preserve">0 </w:t>
                        </w:r>
                        <w:r w:rsidRPr="00E9322A">
                          <w:rPr>
                            <w:rFonts w:ascii="Symbol" w:hAnsi="Symbol"/>
                            <w:sz w:val="20"/>
                          </w:rPr>
                          <w:t></w:t>
                        </w:r>
                        <w:r w:rsidRPr="00E9322A">
                          <w:rPr>
                            <w:sz w:val="20"/>
                          </w:rPr>
                          <w:t>C</w:t>
                        </w:r>
                      </w:p>
                    </w:txbxContent>
                  </v:textbox>
                </v:rect>
                <v:rect id="Rectangle 199" o:spid="_x0000_s1030" style="position:absolute;left:5301;top:3064;width:115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coPsEA&#10;AADcAAAADwAAAGRycy9kb3ducmV2LnhtbERPS4vCMBC+L/gfwgje1tTC+qhGUUEQT7uu3odmbKvN&#10;JDbZWv+9WVjY23x8z1msOlOLlhpfWVYwGiYgiHOrKy4UnL5371MQPiBrrC2Tgid5WC17bwvMtH3w&#10;F7XHUIgYwj5DBWUILpPS5yUZ9EPriCN3sY3BEGFTSN3gI4abWqZJMpYGK44NJTralpTfjj9GwW10&#10;/2ivenKYTce8SQ+f7ux2TqlBv1vPQQTqwr/4z73XcX46gd9n4gV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3KD7BAAAA3AAAAA8AAAAAAAAAAAAAAAAAmAIAAGRycy9kb3du&#10;cmV2LnhtbFBLBQYAAAAABAAEAPUAAACGAwAAAAA=&#10;" filled="f" stroked="f" strokeweight="1pt">
                  <v:textbox inset="1pt,1pt,1pt,1pt">
                    <w:txbxContent>
                      <w:p w:rsidR="00E9322A" w:rsidRPr="00E9322A" w:rsidRDefault="00E9322A" w:rsidP="00E9322A">
                        <w:pPr>
                          <w:jc w:val="center"/>
                          <w:rPr>
                            <w:sz w:val="20"/>
                          </w:rPr>
                        </w:pPr>
                        <w:r w:rsidRPr="00E9322A">
                          <w:rPr>
                            <w:sz w:val="20"/>
                          </w:rPr>
                          <w:t>B</w:t>
                        </w:r>
                      </w:p>
                      <w:p w:rsidR="00E9322A" w:rsidRPr="00E9322A" w:rsidRDefault="00E9322A" w:rsidP="00E9322A">
                        <w:pPr>
                          <w:jc w:val="center"/>
                          <w:rPr>
                            <w:sz w:val="20"/>
                          </w:rPr>
                        </w:pPr>
                        <w:r w:rsidRPr="00E9322A">
                          <w:rPr>
                            <w:sz w:val="20"/>
                          </w:rPr>
                          <w:sym w:font="Symbol" w:char="F02D"/>
                        </w:r>
                        <w:r w:rsidRPr="00E9322A">
                          <w:rPr>
                            <w:sz w:val="20"/>
                          </w:rPr>
                          <w:t>1</w:t>
                        </w:r>
                        <w:r w:rsidR="00FF6CB3">
                          <w:rPr>
                            <w:sz w:val="20"/>
                          </w:rPr>
                          <w:t>2</w:t>
                        </w:r>
                        <w:r w:rsidRPr="00E9322A">
                          <w:rPr>
                            <w:sz w:val="20"/>
                          </w:rPr>
                          <w:t xml:space="preserve"> </w:t>
                        </w:r>
                        <w:r w:rsidRPr="00E9322A">
                          <w:rPr>
                            <w:rFonts w:ascii="Symbol" w:hAnsi="Symbol"/>
                            <w:sz w:val="20"/>
                          </w:rPr>
                          <w:t></w:t>
                        </w:r>
                        <w:r w:rsidRPr="00E9322A">
                          <w:rPr>
                            <w:sz w:val="20"/>
                          </w:rPr>
                          <w:t>C</w:t>
                        </w:r>
                      </w:p>
                    </w:txbxContent>
                  </v:textbox>
                </v:rect>
                <v:rect id="Rectangle 205" o:spid="_x0000_s1031" style="position:absolute;left:4221;top:3964;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j5SMQA&#10;AADcAAAADwAAAGRycy9kb3ducmV2LnhtbESPzWrDQAyE74G+w6JCLqFZJ4ekuNmEthAIJZf8QK7C&#10;q9qmXq3xyo779tWhkJvEjGY+bXZjaMxAXaojO1jMMzDERfQ1lw6ul/3LK5gkyB6byOTglxLstk+T&#10;DeY+3vlEw1lKoyGccnRQibS5tamoKGCax5ZYte/YBRRdu9L6Du8aHhq7zLKVDVizNlTY0mdFxc+5&#10;Dw6G2+34QdfeLgaU9ezw1Uu9Iuemz+P7GxihUR7m/+uDV/yl0uozOoHd/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4+UjEAAAA3AAAAA8AAAAAAAAAAAAAAAAAmAIAAGRycy9k&#10;b3ducmV2LnhtbFBLBQYAAAAABAAEAPUAAACJAwAAAAA=&#10;" filled="f" stroked="f">
                  <v:textbox inset="1pt,1pt,1pt,1pt">
                    <w:txbxContent>
                      <w:p w:rsidR="00E9322A" w:rsidRPr="00336B80" w:rsidRDefault="00336B80" w:rsidP="00336B80">
                        <w:pPr>
                          <w:jc w:val="center"/>
                          <w:rPr>
                            <w:sz w:val="20"/>
                          </w:rPr>
                        </w:pPr>
                        <w:r w:rsidRPr="00336B80">
                          <w:rPr>
                            <w:sz w:val="20"/>
                          </w:rPr>
                          <w:t>0.25</w:t>
                        </w:r>
                        <w:r w:rsidR="00E9322A" w:rsidRPr="00336B80">
                          <w:rPr>
                            <w:sz w:val="20"/>
                          </w:rPr>
                          <w:t xml:space="preserve"> m</w:t>
                        </w:r>
                      </w:p>
                    </w:txbxContent>
                  </v:textbox>
                </v:rect>
                <v:line id="Line 206" o:spid="_x0000_s1032" style="position:absolute;flip:y;visibility:visible;mso-wrap-style:square" from="3501,3964" to="5841,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PDb8AAADcAAAADwAAAGRycy9kb3ducmV2LnhtbERP3QoBQRS+V95hOsodsxSxDIkUxYWf&#10;cnvaOXY3O2fWzmC9vVHK3fn6fs90XptCPKlyuWUFvW4EgjixOudUwfm07oxAOI+ssbBMCt7kYD5r&#10;NqYYa/viAz2PPhUhhF2MCjLvy1hKl2Rk0HVtSRy4q60M+gCrVOoKXyHcFLIfRUNpMOfQkGFJy4yS&#10;2/FhFOy2l9Vl+b7zwG4H+3FSnNK8XCnVbtWLCQhPtf+Lf+6NDvP7Y/g+Ey6Qs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i+PDb8AAADcAAAADwAAAAAAAAAAAAAAAACh&#10;AgAAZHJzL2Rvd25yZXYueG1sUEsFBgAAAAAEAAQA+QAAAI0DAAAAAA==&#10;">
                  <v:stroke startarrow="block" startarrowwidth="narrow" startarrowlength="long" endarrow="block" endarrowwidth="narrow" endarrowlength="long"/>
                </v:line>
                <w10:wrap type="square"/>
              </v:group>
            </w:pict>
          </mc:Fallback>
        </mc:AlternateContent>
      </w:r>
      <w:r w:rsidR="00FF6CB3">
        <w:t xml:space="preserve">Now consider </w:t>
      </w:r>
      <w:r w:rsidR="00581706">
        <w:t>a similar example where the</w:t>
      </w:r>
      <w:r w:rsidR="00FF6CB3">
        <w:t xml:space="preserve"> </w:t>
      </w:r>
      <w:r w:rsidR="000B1217">
        <w:t xml:space="preserve">situation </w:t>
      </w:r>
      <w:r w:rsidR="00581706">
        <w:t xml:space="preserve">is </w:t>
      </w:r>
      <w:r w:rsidR="00FF6CB3">
        <w:t xml:space="preserve">diagrammed </w:t>
      </w:r>
      <w:r w:rsidR="00E55E83">
        <w:t>to the</w:t>
      </w:r>
      <w:r w:rsidR="00DA38BF">
        <w:t xml:space="preserve"> </w:t>
      </w:r>
      <w:r w:rsidR="00E55E83">
        <w:t>right</w:t>
      </w:r>
      <w:r w:rsidR="00FF6CB3">
        <w:t xml:space="preserve"> and we </w:t>
      </w:r>
      <w:r w:rsidR="00E55E83">
        <w:t>are asked to</w:t>
      </w:r>
      <w:r w:rsidR="00DA38BF">
        <w:t xml:space="preserve"> calculate the force</w:t>
      </w:r>
      <w:r w:rsidR="00FF6CB3">
        <w:t xml:space="preserve"> acting on charge A.  </w:t>
      </w:r>
      <w:r w:rsidR="00581706">
        <w:t>Using</w:t>
      </w:r>
      <w:r w:rsidR="00DF4F92">
        <w:t xml:space="preserve"> </w:t>
      </w:r>
      <w:r w:rsidR="00FF6CB3">
        <w:t xml:space="preserve">Coulomb’s Law </w:t>
      </w:r>
    </w:p>
    <w:p w:rsidR="00DF4F92" w:rsidRDefault="00FF5624" w:rsidP="00872050">
      <w:r>
        <w:rPr>
          <w:noProof/>
        </w:rPr>
        <w:pict>
          <v:shape id="_x0000_s1233" type="#_x0000_t75" style="position:absolute;margin-left:22.05pt;margin-top:3.2pt;width:241.2pt;height:88.2pt;z-index:251676672">
            <v:imagedata r:id="rId23" o:title=""/>
          </v:shape>
          <o:OLEObject Type="Embed" ProgID="Equation.DSMT4" ShapeID="_x0000_s1233" DrawAspect="Content" ObjectID="_1525676757" r:id="rId24"/>
        </w:pict>
      </w:r>
    </w:p>
    <w:p w:rsidR="00DA38BF" w:rsidRDefault="00DA38BF" w:rsidP="00872050"/>
    <w:p w:rsidR="00DA38BF" w:rsidRDefault="00DA38BF" w:rsidP="00872050"/>
    <w:p w:rsidR="00DA38BF" w:rsidRDefault="00DA38BF" w:rsidP="00872050"/>
    <w:p w:rsidR="00DA38BF" w:rsidRDefault="00DA38BF" w:rsidP="00872050"/>
    <w:p w:rsidR="00DA38BF" w:rsidRDefault="00DA38BF" w:rsidP="00872050"/>
    <w:p w:rsidR="00A94B38" w:rsidRDefault="00A94B38" w:rsidP="00872050"/>
    <w:p w:rsidR="00872050" w:rsidRDefault="00FF6CB3" w:rsidP="00872050">
      <w:r>
        <w:t xml:space="preserve">the magnitude of the force between A and B is </w:t>
      </w:r>
      <w:r w:rsidR="00EC3420">
        <w:t>17</w:t>
      </w:r>
      <w:r>
        <w:t xml:space="preserve"> N</w:t>
      </w:r>
      <w:r w:rsidR="007C01FB">
        <w:t xml:space="preserve">, but what does the negative sign mean in this context?  </w:t>
      </w:r>
      <w:r w:rsidR="000C209C">
        <w:t>At this point m</w:t>
      </w:r>
      <w:r w:rsidR="007C01FB">
        <w:t xml:space="preserve">any students make the mistake of drawing </w:t>
      </w:r>
      <w:r w:rsidR="00381753">
        <w:t>the</w:t>
      </w:r>
      <w:r w:rsidR="007C01FB">
        <w:t xml:space="preserve"> force vector on A in the negative (left) direction</w:t>
      </w:r>
      <w:r w:rsidR="00381753">
        <w:t>.</w:t>
      </w:r>
    </w:p>
    <w:p w:rsidR="00E9322A" w:rsidRDefault="00273703" w:rsidP="00066E9E">
      <w:r>
        <w:rPr>
          <w:noProof/>
        </w:rPr>
        <mc:AlternateContent>
          <mc:Choice Requires="wpg">
            <w:drawing>
              <wp:anchor distT="0" distB="0" distL="114300" distR="114300" simplePos="0" relativeHeight="251678720" behindDoc="0" locked="0" layoutInCell="1" allowOverlap="1">
                <wp:simplePos x="0" y="0"/>
                <wp:positionH relativeFrom="column">
                  <wp:posOffset>165735</wp:posOffset>
                </wp:positionH>
                <wp:positionV relativeFrom="paragraph">
                  <wp:posOffset>116840</wp:posOffset>
                </wp:positionV>
                <wp:extent cx="3018155" cy="585470"/>
                <wp:effectExtent l="0" t="0" r="0" b="0"/>
                <wp:wrapNone/>
                <wp:docPr id="114" name="Group 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8155" cy="585470"/>
                          <a:chOff x="1161" y="10804"/>
                          <a:chExt cx="4753" cy="922"/>
                        </a:xfrm>
                      </wpg:grpSpPr>
                      <wps:wsp>
                        <wps:cNvPr id="115" name="Oval 224"/>
                        <wps:cNvSpPr>
                          <a:spLocks noChangeArrowheads="1"/>
                        </wps:cNvSpPr>
                        <wps:spPr bwMode="auto">
                          <a:xfrm>
                            <a:off x="2781" y="11524"/>
                            <a:ext cx="180" cy="202"/>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6" name="Oval 225"/>
                        <wps:cNvSpPr>
                          <a:spLocks noChangeArrowheads="1"/>
                        </wps:cNvSpPr>
                        <wps:spPr bwMode="auto">
                          <a:xfrm>
                            <a:off x="5231" y="11524"/>
                            <a:ext cx="179" cy="180"/>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 name="Rectangle 226"/>
                        <wps:cNvSpPr>
                          <a:spLocks noChangeArrowheads="1"/>
                        </wps:cNvSpPr>
                        <wps:spPr bwMode="auto">
                          <a:xfrm>
                            <a:off x="2421" y="10984"/>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96089" w:rsidRPr="00E9322A" w:rsidRDefault="00196089" w:rsidP="00196089">
                              <w:pPr>
                                <w:jc w:val="center"/>
                                <w:rPr>
                                  <w:sz w:val="20"/>
                                </w:rPr>
                              </w:pPr>
                              <w:r w:rsidRPr="00E9322A">
                                <w:rPr>
                                  <w:sz w:val="20"/>
                                </w:rPr>
                                <w:t>A</w:t>
                              </w:r>
                            </w:p>
                            <w:p w:rsidR="00196089" w:rsidRPr="00E9322A" w:rsidRDefault="00196089" w:rsidP="00196089">
                              <w:pPr>
                                <w:jc w:val="center"/>
                                <w:rPr>
                                  <w:sz w:val="20"/>
                                </w:rPr>
                              </w:pPr>
                              <w:r w:rsidRPr="00E9322A">
                                <w:rPr>
                                  <w:sz w:val="20"/>
                                </w:rPr>
                                <w:t>+</w:t>
                              </w:r>
                              <w:r>
                                <w:rPr>
                                  <w:sz w:val="20"/>
                                </w:rPr>
                                <w:t>1</w:t>
                              </w:r>
                              <w:r w:rsidRPr="00E9322A">
                                <w:rPr>
                                  <w:sz w:val="20"/>
                                </w:rPr>
                                <w:t xml:space="preserve">0 </w:t>
                              </w:r>
                              <w:r w:rsidRPr="00E9322A">
                                <w:rPr>
                                  <w:rFonts w:ascii="Symbol" w:hAnsi="Symbol"/>
                                  <w:sz w:val="20"/>
                                </w:rPr>
                                <w:t></w:t>
                              </w:r>
                              <w:r w:rsidRPr="00E9322A">
                                <w:rPr>
                                  <w:sz w:val="20"/>
                                </w:rPr>
                                <w:t>C</w:t>
                              </w:r>
                            </w:p>
                          </w:txbxContent>
                        </wps:txbx>
                        <wps:bodyPr rot="0" vert="horz" wrap="square" lIns="12700" tIns="12700" rIns="12700" bIns="12700" anchor="t" anchorCtr="0" upright="1">
                          <a:noAutofit/>
                        </wps:bodyPr>
                      </wps:wsp>
                      <wps:wsp>
                        <wps:cNvPr id="118" name="Rectangle 227"/>
                        <wps:cNvSpPr>
                          <a:spLocks noChangeArrowheads="1"/>
                        </wps:cNvSpPr>
                        <wps:spPr bwMode="auto">
                          <a:xfrm>
                            <a:off x="4761" y="10984"/>
                            <a:ext cx="1153"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96089" w:rsidRPr="00E9322A" w:rsidRDefault="00196089" w:rsidP="00196089">
                              <w:pPr>
                                <w:jc w:val="center"/>
                                <w:rPr>
                                  <w:sz w:val="20"/>
                                </w:rPr>
                              </w:pPr>
                              <w:r w:rsidRPr="00E9322A">
                                <w:rPr>
                                  <w:sz w:val="20"/>
                                </w:rPr>
                                <w:t>B</w:t>
                              </w:r>
                            </w:p>
                            <w:p w:rsidR="00196089" w:rsidRPr="00E9322A" w:rsidRDefault="00196089" w:rsidP="00196089">
                              <w:pPr>
                                <w:jc w:val="center"/>
                                <w:rPr>
                                  <w:sz w:val="20"/>
                                </w:rPr>
                              </w:pPr>
                              <w:r w:rsidRPr="00E9322A">
                                <w:rPr>
                                  <w:sz w:val="20"/>
                                </w:rPr>
                                <w:sym w:font="Symbol" w:char="F02D"/>
                              </w:r>
                              <w:r w:rsidRPr="00E9322A">
                                <w:rPr>
                                  <w:sz w:val="20"/>
                                </w:rPr>
                                <w:t>1</w:t>
                              </w:r>
                              <w:r>
                                <w:rPr>
                                  <w:sz w:val="20"/>
                                </w:rPr>
                                <w:t>2</w:t>
                              </w:r>
                              <w:r w:rsidRPr="00E9322A">
                                <w:rPr>
                                  <w:sz w:val="20"/>
                                </w:rPr>
                                <w:t xml:space="preserve"> </w:t>
                              </w:r>
                              <w:r w:rsidRPr="00E9322A">
                                <w:rPr>
                                  <w:rFonts w:ascii="Symbol" w:hAnsi="Symbol"/>
                                  <w:sz w:val="20"/>
                                </w:rPr>
                                <w:t></w:t>
                              </w:r>
                              <w:r w:rsidRPr="00E9322A">
                                <w:rPr>
                                  <w:sz w:val="20"/>
                                </w:rPr>
                                <w:t>C</w:t>
                              </w:r>
                            </w:p>
                          </w:txbxContent>
                        </wps:txbx>
                        <wps:bodyPr rot="0" vert="horz" wrap="square" lIns="12700" tIns="12700" rIns="12700" bIns="12700" anchor="t" anchorCtr="0" upright="1">
                          <a:noAutofit/>
                        </wps:bodyPr>
                      </wps:wsp>
                      <wps:wsp>
                        <wps:cNvPr id="119" name="Line 228"/>
                        <wps:cNvCnPr/>
                        <wps:spPr bwMode="auto">
                          <a:xfrm rot="10800000">
                            <a:off x="1881" y="11704"/>
                            <a:ext cx="900" cy="0"/>
                          </a:xfrm>
                          <a:prstGeom prst="line">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20" name="Rectangle 229"/>
                        <wps:cNvSpPr>
                          <a:spLocks noChangeArrowheads="1"/>
                        </wps:cNvSpPr>
                        <wps:spPr bwMode="auto">
                          <a:xfrm>
                            <a:off x="1521" y="11344"/>
                            <a:ext cx="865"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96089" w:rsidRPr="00E9322A" w:rsidRDefault="00196089" w:rsidP="00196089">
                              <w:pPr>
                                <w:jc w:val="center"/>
                                <w:rPr>
                                  <w:sz w:val="20"/>
                                </w:rPr>
                              </w:pPr>
                              <w:r>
                                <w:rPr>
                                  <w:sz w:val="20"/>
                                </w:rPr>
                                <w:t>1</w:t>
                              </w:r>
                              <w:r w:rsidR="000F6C88">
                                <w:rPr>
                                  <w:sz w:val="20"/>
                                </w:rPr>
                                <w:t>7</w:t>
                              </w:r>
                              <w:r>
                                <w:rPr>
                                  <w:sz w:val="20"/>
                                </w:rPr>
                                <w:t xml:space="preserve"> N</w:t>
                              </w:r>
                            </w:p>
                          </w:txbxContent>
                        </wps:txbx>
                        <wps:bodyPr rot="0" vert="horz" wrap="square" lIns="12700" tIns="12700" rIns="12700" bIns="12700" anchor="t" anchorCtr="0" upright="1">
                          <a:noAutofit/>
                        </wps:bodyPr>
                      </wps:wsp>
                      <wps:wsp>
                        <wps:cNvPr id="121" name="Rectangle 230"/>
                        <wps:cNvSpPr>
                          <a:spLocks noChangeArrowheads="1"/>
                        </wps:cNvSpPr>
                        <wps:spPr bwMode="auto">
                          <a:xfrm>
                            <a:off x="1161" y="10804"/>
                            <a:ext cx="12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96089" w:rsidRPr="00196089" w:rsidRDefault="00196089" w:rsidP="00196089">
                              <w:pPr>
                                <w:rPr>
                                  <w:b/>
                                  <w:sz w:val="20"/>
                                </w:rPr>
                              </w:pPr>
                              <w:r>
                                <w:rPr>
                                  <w:b/>
                                  <w:sz w:val="20"/>
                                </w:rPr>
                                <w:t>Inc</w:t>
                              </w:r>
                              <w:r w:rsidRPr="00196089">
                                <w:rPr>
                                  <w:b/>
                                  <w:sz w:val="20"/>
                                </w:rPr>
                                <w:t>orrect!!!</w:t>
                              </w:r>
                            </w:p>
                          </w:txbxContent>
                        </wps:txbx>
                        <wps:bodyPr rot="0" vert="horz" wrap="square" lIns="12700" tIns="12700" rIns="12700" bIns="12700" anchor="t" anchorCtr="0" upright="1">
                          <a:noAutofit/>
                        </wps:bodyPr>
                      </wps:wsp>
                      <wps:wsp>
                        <wps:cNvPr id="122" name="Line 231"/>
                        <wps:cNvCnPr/>
                        <wps:spPr bwMode="auto">
                          <a:xfrm flipH="1" flipV="1">
                            <a:off x="2061" y="10984"/>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2" o:spid="_x0000_s1033" style="position:absolute;margin-left:13.05pt;margin-top:9.2pt;width:237.65pt;height:46.1pt;z-index:251678720" coordorigin="1161,10804" coordsize="4753,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">
                <v:oval id="Oval 224" o:spid="_x0000_s1034" style="position:absolute;left:2781;top:11524;width:180;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aDyMQA&#10;AADcAAAADwAAAGRycy9kb3ducmV2LnhtbERPS2vCQBC+F/wPywheim5UFImuIlKxHiz4QPA2Zsck&#10;mp1Ns6um/75bKHibj+85k1ltCvGgyuWWFXQ7EQjixOqcUwWH/bI9AuE8ssbCMin4IQezaeNtgrG2&#10;T97SY+dTEULYxagg876MpXRJRgZdx5bEgbvYyqAPsEqlrvAZwk0he1E0lAZzDg0ZlrTIKLnt7kbB&#10;yZyvx/1quPnon5MLfdN7ul59KdVq1vMxCE+1f4n/3Z86zO8O4O+ZcIG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Wg8jEAAAA3AAAAA8AAAAAAAAAAAAAAAAAmAIAAGRycy9k&#10;b3ducmV2LnhtbFBLBQYAAAAABAAEAPUAAACJAwAAAAA=&#10;" filled="f" strokeweight="1pt"/>
                <v:oval id="Oval 225" o:spid="_x0000_s1035" style="position:absolute;left:5231;top:11524;width:17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Qdv8QA&#10;AADcAAAADwAAAGRycy9kb3ducmV2LnhtbERPTWvCQBC9F/oflil4KXWjQpDoKkUs1oOCpgjexuyY&#10;xGZn0+xW4793BcHbPN7njKetqcSZGldaVtDrRiCIM6tLzhX8pF8fQxDOI2usLJOCKzmYTl5fxpho&#10;e+ENnbc+FyGEXYIKCu/rREqXFWTQdW1NHLijbQz6AJtc6gYvIdxUsh9FsTRYcmgosKZZQdnv9t8o&#10;2JvDaZcu4tV8cMiO9Efv+XKxVqrz1n6OQHhq/VP8cH/rML8Xw/2ZcIG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EHb/EAAAA3AAAAA8AAAAAAAAAAAAAAAAAmAIAAGRycy9k&#10;b3ducmV2LnhtbFBLBQYAAAAABAAEAPUAAACJAwAAAAA=&#10;" filled="f" strokeweight="1pt"/>
                <v:rect id="Rectangle 226" o:spid="_x0000_s1036" style="position:absolute;left:2421;top:10984;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vig8EA&#10;AADcAAAADwAAAGRycy9kb3ducmV2LnhtbERPS4vCMBC+C/6HMMLeNK3gY7tGcReExZOru/ehGdtq&#10;M4lNrPXfG2HB23x8z1msOlOLlhpfWVaQjhIQxLnVFRcKfg+b4RyED8gaa8uk4E4eVst+b4GZtjf+&#10;oXYfChFD2GeooAzBZVL6vCSDfmQdceSOtjEYImwKqRu8xXBTy3GSTKXBimNDiY6+SsrP+6tRcE4v&#10;k/akZ9v3+ZQ/x9ud+3Mbp9TboFt/gAjUhZf43/2t4/x0Bs9n4gV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7b4oPBAAAA3AAAAA8AAAAAAAAAAAAAAAAAmAIAAGRycy9kb3du&#10;cmV2LnhtbFBLBQYAAAAABAAEAPUAAACGAwAAAAA=&#10;" filled="f" stroked="f" strokeweight="1pt">
                  <v:textbox inset="1pt,1pt,1pt,1pt">
                    <w:txbxContent>
                      <w:p w:rsidR="00196089" w:rsidRPr="00E9322A" w:rsidRDefault="00196089" w:rsidP="00196089">
                        <w:pPr>
                          <w:jc w:val="center"/>
                          <w:rPr>
                            <w:sz w:val="20"/>
                          </w:rPr>
                        </w:pPr>
                        <w:r w:rsidRPr="00E9322A">
                          <w:rPr>
                            <w:sz w:val="20"/>
                          </w:rPr>
                          <w:t>A</w:t>
                        </w:r>
                      </w:p>
                      <w:p w:rsidR="00196089" w:rsidRPr="00E9322A" w:rsidRDefault="00196089" w:rsidP="00196089">
                        <w:pPr>
                          <w:jc w:val="center"/>
                          <w:rPr>
                            <w:sz w:val="20"/>
                          </w:rPr>
                        </w:pPr>
                        <w:r w:rsidRPr="00E9322A">
                          <w:rPr>
                            <w:sz w:val="20"/>
                          </w:rPr>
                          <w:t>+</w:t>
                        </w:r>
                        <w:r>
                          <w:rPr>
                            <w:sz w:val="20"/>
                          </w:rPr>
                          <w:t>1</w:t>
                        </w:r>
                        <w:r w:rsidRPr="00E9322A">
                          <w:rPr>
                            <w:sz w:val="20"/>
                          </w:rPr>
                          <w:t xml:space="preserve">0 </w:t>
                        </w:r>
                        <w:r w:rsidRPr="00E9322A">
                          <w:rPr>
                            <w:rFonts w:ascii="Symbol" w:hAnsi="Symbol"/>
                            <w:sz w:val="20"/>
                          </w:rPr>
                          <w:t></w:t>
                        </w:r>
                        <w:r w:rsidRPr="00E9322A">
                          <w:rPr>
                            <w:sz w:val="20"/>
                          </w:rPr>
                          <w:t>C</w:t>
                        </w:r>
                      </w:p>
                    </w:txbxContent>
                  </v:textbox>
                </v:rect>
                <v:rect id="Rectangle 227" o:spid="_x0000_s1037" style="position:absolute;left:4761;top:10984;width:115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R28cUA&#10;AADcAAAADwAAAGRycy9kb3ducmV2LnhtbESPT2/CMAzF75P2HSIj7TbSIo1BIaBtEtLEifHnbjWm&#10;LTRO1mSl+/b4MGk3W+/5vZ+X68G1qqcuNp4N5OMMFHHpbcOVgeNh8zwDFROyxdYzGfilCOvV48MS&#10;C+tv/EX9PlVKQjgWaKBOKRRax7Imh3HsA7FoZ985TLJ2lbYd3iTctXqSZVPtsGFpqDHQR03ldf/j&#10;DFzz75f+Yl+389mU3yfbXTiFTTDmaTS8LUAlGtK/+e/60wp+LrTyjEy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HbxxQAAANwAAAAPAAAAAAAAAAAAAAAAAJgCAABkcnMv&#10;ZG93bnJldi54bWxQSwUGAAAAAAQABAD1AAAAigMAAAAA&#10;" filled="f" stroked="f" strokeweight="1pt">
                  <v:textbox inset="1pt,1pt,1pt,1pt">
                    <w:txbxContent>
                      <w:p w:rsidR="00196089" w:rsidRPr="00E9322A" w:rsidRDefault="00196089" w:rsidP="00196089">
                        <w:pPr>
                          <w:jc w:val="center"/>
                          <w:rPr>
                            <w:sz w:val="20"/>
                          </w:rPr>
                        </w:pPr>
                        <w:r w:rsidRPr="00E9322A">
                          <w:rPr>
                            <w:sz w:val="20"/>
                          </w:rPr>
                          <w:t>B</w:t>
                        </w:r>
                      </w:p>
                      <w:p w:rsidR="00196089" w:rsidRPr="00E9322A" w:rsidRDefault="00196089" w:rsidP="00196089">
                        <w:pPr>
                          <w:jc w:val="center"/>
                          <w:rPr>
                            <w:sz w:val="20"/>
                          </w:rPr>
                        </w:pPr>
                        <w:r w:rsidRPr="00E9322A">
                          <w:rPr>
                            <w:sz w:val="20"/>
                          </w:rPr>
                          <w:sym w:font="Symbol" w:char="F02D"/>
                        </w:r>
                        <w:r w:rsidRPr="00E9322A">
                          <w:rPr>
                            <w:sz w:val="20"/>
                          </w:rPr>
                          <w:t>1</w:t>
                        </w:r>
                        <w:r>
                          <w:rPr>
                            <w:sz w:val="20"/>
                          </w:rPr>
                          <w:t>2</w:t>
                        </w:r>
                        <w:r w:rsidRPr="00E9322A">
                          <w:rPr>
                            <w:sz w:val="20"/>
                          </w:rPr>
                          <w:t xml:space="preserve"> </w:t>
                        </w:r>
                        <w:r w:rsidRPr="00E9322A">
                          <w:rPr>
                            <w:rFonts w:ascii="Symbol" w:hAnsi="Symbol"/>
                            <w:sz w:val="20"/>
                          </w:rPr>
                          <w:t></w:t>
                        </w:r>
                        <w:r w:rsidRPr="00E9322A">
                          <w:rPr>
                            <w:sz w:val="20"/>
                          </w:rPr>
                          <w:t>C</w:t>
                        </w:r>
                      </w:p>
                    </w:txbxContent>
                  </v:textbox>
                </v:rect>
                <v:line id="Line 228" o:spid="_x0000_s1038" style="position:absolute;rotation:180;visibility:visible;mso-wrap-style:square" from="1881,11704" to="2781,1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mQsQAAADcAAAADwAAAGRycy9kb3ducmV2LnhtbESPQWvDMAyF74X9B6NBb62THkKXximl&#10;UNhpkGSX3USsJsGxHGKvzfbr58KgN4n3vqen4rjYUdxo9oNjBek2AUHcOj1wp+CzuWz2IHxA1jg6&#10;JgU/5OFYvqwKzLW7c0W3OnQihrDPUUEfwpRL6dueLPqtm4ijdnWzxRDXuZN6xnsMt6PcJUkmLQ4c&#10;L/Q40bmn1tTfNtbwv82Hqcx4NtdQpV+XzOyWTKn163I6gAi0hKf5n37XkUvf4PFMnEC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gSZCxAAAANwAAAAPAAAAAAAAAAAA&#10;AAAAAKECAABkcnMvZG93bnJldi54bWxQSwUGAAAAAAQABAD5AAAAkgMAAAAA&#10;" strokeweight="1.5pt">
                  <v:stroke endarrow="classic" endarrowlength="long"/>
                </v:line>
                <v:rect id="Rectangle 229" o:spid="_x0000_s1039" style="position:absolute;left:1521;top:11344;width:86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6wSsUA&#10;AADcAAAADwAAAGRycy9kb3ducmV2LnhtbESPT2/CMAzF75P2HSJP2m2kVBqDjoDGJCTEifHnbjVe&#10;29E4oclK+fb4MGk3W+/5vZ/ny8G1qqcuNp4NjEcZKOLS24YrA8fD+mUKKiZki61nMnCjCMvF48Mc&#10;C+uv/EX9PlVKQjgWaKBOKRRax7Imh3HkA7Fo375zmGTtKm07vEq4a3WeZRPtsGFpqDHQZ03lef/r&#10;DJzHl9f+x75tZ9MJr/LtLpzCOhjz/DR8vINKNKR/89/1xgp+LvjyjEy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XrBKxQAAANwAAAAPAAAAAAAAAAAAAAAAAJgCAABkcnMv&#10;ZG93bnJldi54bWxQSwUGAAAAAAQABAD1AAAAigMAAAAA&#10;" filled="f" stroked="f" strokeweight="1pt">
                  <v:textbox inset="1pt,1pt,1pt,1pt">
                    <w:txbxContent>
                      <w:p w:rsidR="00196089" w:rsidRPr="00E9322A" w:rsidRDefault="00196089" w:rsidP="00196089">
                        <w:pPr>
                          <w:jc w:val="center"/>
                          <w:rPr>
                            <w:sz w:val="20"/>
                          </w:rPr>
                        </w:pPr>
                        <w:r>
                          <w:rPr>
                            <w:sz w:val="20"/>
                          </w:rPr>
                          <w:t>1</w:t>
                        </w:r>
                        <w:r w:rsidR="000F6C88">
                          <w:rPr>
                            <w:sz w:val="20"/>
                          </w:rPr>
                          <w:t>7</w:t>
                        </w:r>
                        <w:r>
                          <w:rPr>
                            <w:sz w:val="20"/>
                          </w:rPr>
                          <w:t xml:space="preserve"> N</w:t>
                        </w:r>
                      </w:p>
                    </w:txbxContent>
                  </v:textbox>
                </v:rect>
                <v:rect id="Rectangle 230" o:spid="_x0000_s1040" style="position:absolute;left:1161;top:10804;width:12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IV0cEA&#10;AADcAAAADwAAAGRycy9kb3ducmV2LnhtbERPS2vCQBC+F/wPywje6iYBrUZXsYJQPLU+7kN2TKLZ&#10;2W12jem/7xYK3ubje85y3ZtGdNT62rKCdJyAIC6srrlUcDruXmcgfEDW2FgmBT/kYb0avCwx1/bB&#10;X9QdQiliCPscFVQhuFxKX1Rk0I+tI47cxbYGQ4RtKXWLjxhuGpklyVQarDk2VOhoW1FxO9yNglv6&#10;Pemu+m0/n035Pdt/urPbOaVGw36zABGoD0/xv/tDx/lZCn/PxAv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SFdHBAAAA3AAAAA8AAAAAAAAAAAAAAAAAmAIAAGRycy9kb3du&#10;cmV2LnhtbFBLBQYAAAAABAAEAPUAAACGAwAAAAA=&#10;" filled="f" stroked="f" strokeweight="1pt">
                  <v:textbox inset="1pt,1pt,1pt,1pt">
                    <w:txbxContent>
                      <w:p w:rsidR="00196089" w:rsidRPr="00196089" w:rsidRDefault="00196089" w:rsidP="00196089">
                        <w:pPr>
                          <w:rPr>
                            <w:b/>
                            <w:sz w:val="20"/>
                          </w:rPr>
                        </w:pPr>
                        <w:r>
                          <w:rPr>
                            <w:b/>
                            <w:sz w:val="20"/>
                          </w:rPr>
                          <w:t>Inc</w:t>
                        </w:r>
                        <w:r w:rsidRPr="00196089">
                          <w:rPr>
                            <w:b/>
                            <w:sz w:val="20"/>
                          </w:rPr>
                          <w:t>orrect!!!</w:t>
                        </w:r>
                      </w:p>
                    </w:txbxContent>
                  </v:textbox>
                </v:rect>
                <v:line id="Line 231" o:spid="_x0000_s1041" style="position:absolute;flip:x y;visibility:visible;mso-wrap-style:square" from="2061,10984" to="2421,1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beq8MAAADcAAAADwAAAGRycy9kb3ducmV2LnhtbERPTWvCQBC9F/oflil4KXVjKiVE1xAK&#10;iqcUY4vXITsmodnZkF1N7K/vFgre5vE+Z51NphNXGlxrWcFiHoEgrqxuuVbwedy+JCCcR9bYWSYF&#10;N3KQbR4f1phqO/KBrqWvRQhhl6KCxvs+ldJVDRl0c9sTB+5sB4M+wKGWesAxhJtOxlH0Jg22HBoa&#10;7Om9oeq7vBgFyMXPazIuaCl3dHJx8fGcf52Vmj1N+QqEp8nfxf/uvQ7z4xj+ngkX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G3qvDAAAA3AAAAA8AAAAAAAAAAAAA&#10;AAAAoQIAAGRycy9kb3ducmV2LnhtbFBLBQYAAAAABAAEAPkAAACRAwAAAAA=&#10;"/>
              </v:group>
            </w:pict>
          </mc:Fallback>
        </mc:AlternateContent>
      </w:r>
    </w:p>
    <w:p w:rsidR="00066E9E" w:rsidRDefault="00066E9E" w:rsidP="00066E9E"/>
    <w:p w:rsidR="007C01FB" w:rsidRDefault="007C01FB" w:rsidP="00066E9E"/>
    <w:p w:rsidR="007C01FB" w:rsidRDefault="007C01FB" w:rsidP="00066E9E"/>
    <w:p w:rsidR="007C01FB" w:rsidRDefault="007C01FB" w:rsidP="00066E9E"/>
    <w:p w:rsidR="00381753" w:rsidRDefault="00381753" w:rsidP="00872050">
      <w:r>
        <w:t>The Law of Charges indicates that A is attracted to B, which, in the context of the given situation, is in the positive (right) direction.</w:t>
      </w:r>
    </w:p>
    <w:p w:rsidR="00381753" w:rsidRDefault="00273703" w:rsidP="00872050">
      <w:r>
        <w:rPr>
          <w:noProof/>
        </w:rPr>
        <mc:AlternateContent>
          <mc:Choice Requires="wpg">
            <w:drawing>
              <wp:anchor distT="0" distB="0" distL="114300" distR="114300" simplePos="0" relativeHeight="251677696" behindDoc="0" locked="0" layoutInCell="1" allowOverlap="1">
                <wp:simplePos x="0" y="0"/>
                <wp:positionH relativeFrom="column">
                  <wp:posOffset>965835</wp:posOffset>
                </wp:positionH>
                <wp:positionV relativeFrom="paragraph">
                  <wp:posOffset>33020</wp:posOffset>
                </wp:positionV>
                <wp:extent cx="2218055" cy="471170"/>
                <wp:effectExtent l="0" t="0" r="0" b="0"/>
                <wp:wrapNone/>
                <wp:docPr id="105"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055" cy="471170"/>
                          <a:chOff x="6381" y="10804"/>
                          <a:chExt cx="3493" cy="742"/>
                        </a:xfrm>
                      </wpg:grpSpPr>
                      <wps:wsp>
                        <wps:cNvPr id="106" name="Oval 211"/>
                        <wps:cNvSpPr>
                          <a:spLocks noChangeArrowheads="1"/>
                        </wps:cNvSpPr>
                        <wps:spPr bwMode="auto">
                          <a:xfrm>
                            <a:off x="6741" y="11344"/>
                            <a:ext cx="180" cy="202"/>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7" name="Oval 212"/>
                        <wps:cNvSpPr>
                          <a:spLocks noChangeArrowheads="1"/>
                        </wps:cNvSpPr>
                        <wps:spPr bwMode="auto">
                          <a:xfrm>
                            <a:off x="9191" y="11344"/>
                            <a:ext cx="179" cy="180"/>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8" name="Rectangle 213"/>
                        <wps:cNvSpPr>
                          <a:spLocks noChangeArrowheads="1"/>
                        </wps:cNvSpPr>
                        <wps:spPr bwMode="auto">
                          <a:xfrm>
                            <a:off x="6381" y="10804"/>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C3420" w:rsidRPr="00E9322A" w:rsidRDefault="00EC3420" w:rsidP="00EC3420">
                              <w:pPr>
                                <w:jc w:val="center"/>
                                <w:rPr>
                                  <w:sz w:val="20"/>
                                </w:rPr>
                              </w:pPr>
                              <w:r w:rsidRPr="00E9322A">
                                <w:rPr>
                                  <w:sz w:val="20"/>
                                </w:rPr>
                                <w:t>A</w:t>
                              </w:r>
                            </w:p>
                            <w:p w:rsidR="00EC3420" w:rsidRPr="00E9322A" w:rsidRDefault="00EC3420" w:rsidP="00EC3420">
                              <w:pPr>
                                <w:jc w:val="center"/>
                                <w:rPr>
                                  <w:sz w:val="20"/>
                                </w:rPr>
                              </w:pPr>
                              <w:r w:rsidRPr="00E9322A">
                                <w:rPr>
                                  <w:sz w:val="20"/>
                                </w:rPr>
                                <w:t>+</w:t>
                              </w:r>
                              <w:r>
                                <w:rPr>
                                  <w:sz w:val="20"/>
                                </w:rPr>
                                <w:t>1</w:t>
                              </w:r>
                              <w:r w:rsidRPr="00E9322A">
                                <w:rPr>
                                  <w:sz w:val="20"/>
                                </w:rPr>
                                <w:t xml:space="preserve">0 </w:t>
                              </w:r>
                              <w:r w:rsidRPr="00E9322A">
                                <w:rPr>
                                  <w:rFonts w:ascii="Symbol" w:hAnsi="Symbol"/>
                                  <w:sz w:val="20"/>
                                </w:rPr>
                                <w:t></w:t>
                              </w:r>
                              <w:r w:rsidRPr="00E9322A">
                                <w:rPr>
                                  <w:sz w:val="20"/>
                                </w:rPr>
                                <w:t>C</w:t>
                              </w:r>
                            </w:p>
                          </w:txbxContent>
                        </wps:txbx>
                        <wps:bodyPr rot="0" vert="horz" wrap="square" lIns="12700" tIns="12700" rIns="12700" bIns="12700" anchor="t" anchorCtr="0" upright="1">
                          <a:noAutofit/>
                        </wps:bodyPr>
                      </wps:wsp>
                      <wps:wsp>
                        <wps:cNvPr id="109" name="Rectangle 214"/>
                        <wps:cNvSpPr>
                          <a:spLocks noChangeArrowheads="1"/>
                        </wps:cNvSpPr>
                        <wps:spPr bwMode="auto">
                          <a:xfrm>
                            <a:off x="8721" y="10804"/>
                            <a:ext cx="1153"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C3420" w:rsidRPr="00E9322A" w:rsidRDefault="00EC3420" w:rsidP="00EC3420">
                              <w:pPr>
                                <w:jc w:val="center"/>
                                <w:rPr>
                                  <w:sz w:val="20"/>
                                </w:rPr>
                              </w:pPr>
                              <w:r w:rsidRPr="00E9322A">
                                <w:rPr>
                                  <w:sz w:val="20"/>
                                </w:rPr>
                                <w:t>B</w:t>
                              </w:r>
                            </w:p>
                            <w:p w:rsidR="00EC3420" w:rsidRPr="00E9322A" w:rsidRDefault="00EC3420" w:rsidP="00EC3420">
                              <w:pPr>
                                <w:jc w:val="center"/>
                                <w:rPr>
                                  <w:sz w:val="20"/>
                                </w:rPr>
                              </w:pPr>
                              <w:r w:rsidRPr="00E9322A">
                                <w:rPr>
                                  <w:sz w:val="20"/>
                                </w:rPr>
                                <w:sym w:font="Symbol" w:char="F02D"/>
                              </w:r>
                              <w:r w:rsidRPr="00E9322A">
                                <w:rPr>
                                  <w:sz w:val="20"/>
                                </w:rPr>
                                <w:t>1</w:t>
                              </w:r>
                              <w:r>
                                <w:rPr>
                                  <w:sz w:val="20"/>
                                </w:rPr>
                                <w:t>2</w:t>
                              </w:r>
                              <w:r w:rsidRPr="00E9322A">
                                <w:rPr>
                                  <w:sz w:val="20"/>
                                </w:rPr>
                                <w:t xml:space="preserve"> </w:t>
                              </w:r>
                              <w:r w:rsidRPr="00E9322A">
                                <w:rPr>
                                  <w:rFonts w:ascii="Symbol" w:hAnsi="Symbol"/>
                                  <w:sz w:val="20"/>
                                </w:rPr>
                                <w:t></w:t>
                              </w:r>
                              <w:r w:rsidRPr="00E9322A">
                                <w:rPr>
                                  <w:sz w:val="20"/>
                                </w:rPr>
                                <w:t>C</w:t>
                              </w:r>
                            </w:p>
                          </w:txbxContent>
                        </wps:txbx>
                        <wps:bodyPr rot="0" vert="horz" wrap="square" lIns="12700" tIns="12700" rIns="12700" bIns="12700" anchor="t" anchorCtr="0" upright="1">
                          <a:noAutofit/>
                        </wps:bodyPr>
                      </wps:wsp>
                      <wps:wsp>
                        <wps:cNvPr id="110" name="Line 217"/>
                        <wps:cNvCnPr/>
                        <wps:spPr bwMode="auto">
                          <a:xfrm>
                            <a:off x="6921" y="11524"/>
                            <a:ext cx="900" cy="0"/>
                          </a:xfrm>
                          <a:prstGeom prst="line">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11" name="Rectangle 219"/>
                        <wps:cNvSpPr>
                          <a:spLocks noChangeArrowheads="1"/>
                        </wps:cNvSpPr>
                        <wps:spPr bwMode="auto">
                          <a:xfrm>
                            <a:off x="7281" y="11164"/>
                            <a:ext cx="865"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96089" w:rsidRPr="00E9322A" w:rsidRDefault="00196089" w:rsidP="00196089">
                              <w:pPr>
                                <w:jc w:val="center"/>
                                <w:rPr>
                                  <w:sz w:val="20"/>
                                </w:rPr>
                              </w:pPr>
                              <w:r>
                                <w:rPr>
                                  <w:sz w:val="20"/>
                                </w:rPr>
                                <w:t>1</w:t>
                              </w:r>
                              <w:r w:rsidR="000F6C88">
                                <w:rPr>
                                  <w:sz w:val="20"/>
                                </w:rPr>
                                <w:t>7</w:t>
                              </w:r>
                              <w:r>
                                <w:rPr>
                                  <w:sz w:val="20"/>
                                </w:rPr>
                                <w:t xml:space="preserve"> N</w:t>
                              </w:r>
                            </w:p>
                          </w:txbxContent>
                        </wps:txbx>
                        <wps:bodyPr rot="0" vert="horz" wrap="square" lIns="12700" tIns="12700" rIns="12700" bIns="12700" anchor="t" anchorCtr="0" upright="1">
                          <a:noAutofit/>
                        </wps:bodyPr>
                      </wps:wsp>
                      <wps:wsp>
                        <wps:cNvPr id="112" name="Rectangle 220"/>
                        <wps:cNvSpPr>
                          <a:spLocks noChangeArrowheads="1"/>
                        </wps:cNvSpPr>
                        <wps:spPr bwMode="auto">
                          <a:xfrm>
                            <a:off x="7461" y="10804"/>
                            <a:ext cx="12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96089" w:rsidRPr="00196089" w:rsidRDefault="00196089" w:rsidP="00196089">
                              <w:pPr>
                                <w:rPr>
                                  <w:b/>
                                  <w:sz w:val="20"/>
                                </w:rPr>
                              </w:pPr>
                              <w:r w:rsidRPr="00196089">
                                <w:rPr>
                                  <w:b/>
                                  <w:sz w:val="20"/>
                                </w:rPr>
                                <w:t>Correct!!!</w:t>
                              </w:r>
                            </w:p>
                          </w:txbxContent>
                        </wps:txbx>
                        <wps:bodyPr rot="0" vert="horz" wrap="square" lIns="12700" tIns="12700" rIns="12700" bIns="12700" anchor="t" anchorCtr="0" upright="1">
                          <a:noAutofit/>
                        </wps:bodyPr>
                      </wps:wsp>
                      <wps:wsp>
                        <wps:cNvPr id="113" name="Line 221"/>
                        <wps:cNvCnPr/>
                        <wps:spPr bwMode="auto">
                          <a:xfrm flipV="1">
                            <a:off x="7281" y="10984"/>
                            <a:ext cx="1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2" o:spid="_x0000_s1042" style="position:absolute;margin-left:76.05pt;margin-top:2.6pt;width:174.65pt;height:37.1pt;z-index:251677696" coordorigin="6381,10804" coordsize="3493,7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">
                <v:oval id="Oval 211" o:spid="_x0000_s1043" style="position:absolute;left:6741;top:11344;width:180;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2LYsMA&#10;AADcAAAADwAAAGRycy9kb3ducmV2LnhtbERPTWvCQBC9C/6HZQQvoptaCBJdRaRie7BQFcHbmB2T&#10;aHY2Zrca/70rFHqbx/ucyawxpbhR7QrLCt4GEQji1OqCMwW77bI/AuE8ssbSMil4kIPZtN2aYKLt&#10;nX/otvGZCCHsElSQe18lUro0J4NuYCviwJ1sbdAHWGdS13gP4aaUwyiKpcGCQ0OOFS1ySi+bX6Pg&#10;YI7n/XYVrz/ej+mJrtTLvlbfSnU7zXwMwlPj/8V/7k8d5kcxvJ4JF8jp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2LYsMAAADcAAAADwAAAAAAAAAAAAAAAACYAgAAZHJzL2Rv&#10;d25yZXYueG1sUEsFBgAAAAAEAAQA9QAAAIgDAAAAAA==&#10;" filled="f" strokeweight="1pt"/>
                <v:oval id="Oval 212" o:spid="_x0000_s1044" style="position:absolute;left:9191;top:11344;width:17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Eu+cUA&#10;AADcAAAADwAAAGRycy9kb3ducmV2LnhtbERPS2vCQBC+C/6HZYReRDe2YEvMKiIW20OFGin0NmYn&#10;D83OxuxW47/vCoXe5uN7TrLoTC0u1LrKsoLJOAJBnFldcaFgn76OXkA4j6yxtkwKbuRgMe/3Eoy1&#10;vfInXXa+ECGEXYwKSu+bWEqXlWTQjW1DHLjctgZ9gG0hdYvXEG5q+RhFU2mw4tBQYkOrkrLT7sco&#10;+DaH41e6mX6snw5ZTmcaFu+brVIPg245A+Gp8//iP/ebDvOjZ7g/Ey6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0S75xQAAANwAAAAPAAAAAAAAAAAAAAAAAJgCAABkcnMv&#10;ZG93bnJldi54bWxQSwUGAAAAAAQABAD1AAAAigMAAAAA&#10;" filled="f" strokeweight="1pt"/>
                <v:rect id="Rectangle 213" o:spid="_x0000_s1045" style="position:absolute;left:6381;top:10804;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3gLMQA&#10;AADcAAAADwAAAGRycy9kb3ducmV2LnhtbESPQW/CMAyF75P4D5GRuI0UJBgUAmKTkCZOGxt3qzFt&#10;oXGyJivdv58PSNxsvef3Pq+3vWtUR22sPRuYjDNQxIW3NZcGvr/2zwtQMSFbbDyTgT+KsN0MntaY&#10;W3/jT+qOqVQSwjFHA1VKIdc6FhU5jGMfiEU7+9ZhkrUttW3xJuGu0dMsm2uHNUtDhYHeKiqux19n&#10;4Dr5mXUX+3JYLub8Oj18hFPYB2NGw363ApWoTw/z/frdCn4mtPKMTK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d4CzEAAAA3AAAAA8AAAAAAAAAAAAAAAAAmAIAAGRycy9k&#10;b3ducmV2LnhtbFBLBQYAAAAABAAEAPUAAACJAwAAAAA=&#10;" filled="f" stroked="f" strokeweight="1pt">
                  <v:textbox inset="1pt,1pt,1pt,1pt">
                    <w:txbxContent>
                      <w:p w:rsidR="00EC3420" w:rsidRPr="00E9322A" w:rsidRDefault="00EC3420" w:rsidP="00EC3420">
                        <w:pPr>
                          <w:jc w:val="center"/>
                          <w:rPr>
                            <w:sz w:val="20"/>
                          </w:rPr>
                        </w:pPr>
                        <w:r w:rsidRPr="00E9322A">
                          <w:rPr>
                            <w:sz w:val="20"/>
                          </w:rPr>
                          <w:t>A</w:t>
                        </w:r>
                      </w:p>
                      <w:p w:rsidR="00EC3420" w:rsidRPr="00E9322A" w:rsidRDefault="00EC3420" w:rsidP="00EC3420">
                        <w:pPr>
                          <w:jc w:val="center"/>
                          <w:rPr>
                            <w:sz w:val="20"/>
                          </w:rPr>
                        </w:pPr>
                        <w:r w:rsidRPr="00E9322A">
                          <w:rPr>
                            <w:sz w:val="20"/>
                          </w:rPr>
                          <w:t>+</w:t>
                        </w:r>
                        <w:r>
                          <w:rPr>
                            <w:sz w:val="20"/>
                          </w:rPr>
                          <w:t>1</w:t>
                        </w:r>
                        <w:r w:rsidRPr="00E9322A">
                          <w:rPr>
                            <w:sz w:val="20"/>
                          </w:rPr>
                          <w:t xml:space="preserve">0 </w:t>
                        </w:r>
                        <w:r w:rsidRPr="00E9322A">
                          <w:rPr>
                            <w:rFonts w:ascii="Symbol" w:hAnsi="Symbol"/>
                            <w:sz w:val="20"/>
                          </w:rPr>
                          <w:t></w:t>
                        </w:r>
                        <w:r w:rsidRPr="00E9322A">
                          <w:rPr>
                            <w:sz w:val="20"/>
                          </w:rPr>
                          <w:t>C</w:t>
                        </w:r>
                      </w:p>
                    </w:txbxContent>
                  </v:textbox>
                </v:rect>
                <v:rect id="Rectangle 214" o:spid="_x0000_s1046" style="position:absolute;left:8721;top:10804;width:115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FFt8IA&#10;AADcAAAADwAAAGRycy9kb3ducmV2LnhtbERPTWvCQBC9F/wPywi91U2EWo2uwQpCyam1eh+yYxLN&#10;zm6za5L++26h0Ns83uds8tG0oqfON5YVpLMEBHFpdcOVgtPn4WkJwgdkja1lUvBNHvLt5GGDmbYD&#10;f1B/DJWIIewzVFCH4DIpfVmTQT+zjjhyF9sZDBF2ldQdDjHctHKeJAtpsOHYUKOjfU3l7Xg3Cm7p&#10;13N/1S/Farng13nx7s7u4JR6nI67NYhAY/gX/7nfdJyfrOD3mXiB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0UW3wgAAANwAAAAPAAAAAAAAAAAAAAAAAJgCAABkcnMvZG93&#10;bnJldi54bWxQSwUGAAAAAAQABAD1AAAAhwMAAAAA&#10;" filled="f" stroked="f" strokeweight="1pt">
                  <v:textbox inset="1pt,1pt,1pt,1pt">
                    <w:txbxContent>
                      <w:p w:rsidR="00EC3420" w:rsidRPr="00E9322A" w:rsidRDefault="00EC3420" w:rsidP="00EC3420">
                        <w:pPr>
                          <w:jc w:val="center"/>
                          <w:rPr>
                            <w:sz w:val="20"/>
                          </w:rPr>
                        </w:pPr>
                        <w:r w:rsidRPr="00E9322A">
                          <w:rPr>
                            <w:sz w:val="20"/>
                          </w:rPr>
                          <w:t>B</w:t>
                        </w:r>
                      </w:p>
                      <w:p w:rsidR="00EC3420" w:rsidRPr="00E9322A" w:rsidRDefault="00EC3420" w:rsidP="00EC3420">
                        <w:pPr>
                          <w:jc w:val="center"/>
                          <w:rPr>
                            <w:sz w:val="20"/>
                          </w:rPr>
                        </w:pPr>
                        <w:r w:rsidRPr="00E9322A">
                          <w:rPr>
                            <w:sz w:val="20"/>
                          </w:rPr>
                          <w:sym w:font="Symbol" w:char="F02D"/>
                        </w:r>
                        <w:r w:rsidRPr="00E9322A">
                          <w:rPr>
                            <w:sz w:val="20"/>
                          </w:rPr>
                          <w:t>1</w:t>
                        </w:r>
                        <w:r>
                          <w:rPr>
                            <w:sz w:val="20"/>
                          </w:rPr>
                          <w:t>2</w:t>
                        </w:r>
                        <w:r w:rsidRPr="00E9322A">
                          <w:rPr>
                            <w:sz w:val="20"/>
                          </w:rPr>
                          <w:t xml:space="preserve"> </w:t>
                        </w:r>
                        <w:r w:rsidRPr="00E9322A">
                          <w:rPr>
                            <w:rFonts w:ascii="Symbol" w:hAnsi="Symbol"/>
                            <w:sz w:val="20"/>
                          </w:rPr>
                          <w:t></w:t>
                        </w:r>
                        <w:r w:rsidRPr="00E9322A">
                          <w:rPr>
                            <w:sz w:val="20"/>
                          </w:rPr>
                          <w:t>C</w:t>
                        </w:r>
                      </w:p>
                    </w:txbxContent>
                  </v:textbox>
                </v:rect>
                <v:line id="Line 217" o:spid="_x0000_s1047" style="position:absolute;visibility:visible;mso-wrap-style:square" from="6921,11524" to="782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svqcgAAADcAAAADwAAAGRycy9kb3ducmV2LnhtbESPT2vCQBDF74V+h2UK3pqNokVSVylF&#10;scVD8U8PvQ3ZaRLNzsbsqtFP3zkUvM3w3rz3m8msc7U6Uxsqzwb6SQqKOPe24sLAbrt4HoMKEdli&#10;7ZkMXCnAbPr4MMHM+guv6byJhZIQDhkaKGNsMq1DXpLDkPiGWLRf3zqMsraFti1eJNzVepCmL9ph&#10;xdJQYkPvJeWHzckZWO2+P49fy+P2OpoPu59qtF/sDzdjek/d2yuoSF28m/+vP6zg9wVfnpEJ9PQ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WsvqcgAAADcAAAADwAAAAAA&#10;AAAAAAAAAAChAgAAZHJzL2Rvd25yZXYueG1sUEsFBgAAAAAEAAQA+QAAAJYDAAAAAA==&#10;" strokeweight="1.5pt">
                  <v:stroke endarrow="classic" endarrowlength="long"/>
                </v:line>
                <v:rect id="Rectangle 219" o:spid="_x0000_s1048" style="position:absolute;left:7281;top:11164;width:86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7fbMEA&#10;AADcAAAADwAAAGRycy9kb3ducmV2LnhtbERPTWvCQBC9C/0PyxS86SaCmqauUguCeFLb3ofsNEnN&#10;zq7ZbYz/3hUEb/N4n7NY9aYRHbW+tqwgHScgiAuray4VfH9tRhkIH5A1NpZJwZU8rJYvgwXm2l74&#10;QN0xlCKGsM9RQRWCy6X0RUUG/dg64sj92tZgiLAtpW7xEsNNIydJMpMGa44NFTr6rKg4Hf+NglN6&#10;nnZ/er57y2a8nuz27sdtnFLD1/7jHUSgPjzFD/dWx/lpCvdn4gV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5+32zBAAAA3AAAAA8AAAAAAAAAAAAAAAAAmAIAAGRycy9kb3du&#10;cmV2LnhtbFBLBQYAAAAABAAEAPUAAACGAwAAAAA=&#10;" filled="f" stroked="f" strokeweight="1pt">
                  <v:textbox inset="1pt,1pt,1pt,1pt">
                    <w:txbxContent>
                      <w:p w:rsidR="00196089" w:rsidRPr="00E9322A" w:rsidRDefault="00196089" w:rsidP="00196089">
                        <w:pPr>
                          <w:jc w:val="center"/>
                          <w:rPr>
                            <w:sz w:val="20"/>
                          </w:rPr>
                        </w:pPr>
                        <w:r>
                          <w:rPr>
                            <w:sz w:val="20"/>
                          </w:rPr>
                          <w:t>1</w:t>
                        </w:r>
                        <w:r w:rsidR="000F6C88">
                          <w:rPr>
                            <w:sz w:val="20"/>
                          </w:rPr>
                          <w:t>7</w:t>
                        </w:r>
                        <w:r>
                          <w:rPr>
                            <w:sz w:val="20"/>
                          </w:rPr>
                          <w:t xml:space="preserve"> N</w:t>
                        </w:r>
                      </w:p>
                    </w:txbxContent>
                  </v:textbox>
                </v:rect>
                <v:rect id="Rectangle 220" o:spid="_x0000_s1049" style="position:absolute;left:7461;top:10804;width:12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BG8EA&#10;AADcAAAADwAAAGRycy9kb3ducmV2LnhtbERPS2vCQBC+F/wPywje6iYBrUZXsYJQPLU+7kN2TKLZ&#10;2W12jem/7xYK3ubje85y3ZtGdNT62rKCdJyAIC6srrlUcDruXmcgfEDW2FgmBT/kYb0avCwx1/bB&#10;X9QdQiliCPscFVQhuFxKX1Rk0I+tI47cxbYGQ4RtKXWLjxhuGpklyVQarDk2VOhoW1FxO9yNglv6&#10;Pemu+m0/n035Pdt/urPbOaVGw36zABGoD0/xv/tDx/lpBn/PxAv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6sQRvBAAAA3AAAAA8AAAAAAAAAAAAAAAAAmAIAAGRycy9kb3du&#10;cmV2LnhtbFBLBQYAAAAABAAEAPUAAACGAwAAAAA=&#10;" filled="f" stroked="f" strokeweight="1pt">
                  <v:textbox inset="1pt,1pt,1pt,1pt">
                    <w:txbxContent>
                      <w:p w:rsidR="00196089" w:rsidRPr="00196089" w:rsidRDefault="00196089" w:rsidP="00196089">
                        <w:pPr>
                          <w:rPr>
                            <w:b/>
                            <w:sz w:val="20"/>
                          </w:rPr>
                        </w:pPr>
                        <w:r w:rsidRPr="00196089">
                          <w:rPr>
                            <w:b/>
                            <w:sz w:val="20"/>
                          </w:rPr>
                          <w:t>Correct!!!</w:t>
                        </w:r>
                      </w:p>
                    </w:txbxContent>
                  </v:textbox>
                </v:rect>
                <v:line id="Line 221" o:spid="_x0000_s1050" style="position:absolute;flip:y;visibility:visible;mso-wrap-style:square" from="7281,10984" to="746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aJC8QAAADcAAAADwAAAGRycy9kb3ducmV2LnhtbERPTWsCMRC9C/6HMIVeSs3alqKrUUQQ&#10;evCiLSvexs10s+xmsiapbv+9KRS8zeN9znzZ21ZcyIfasYLxKANBXDpdc6Xg63PzPAERIrLG1jEp&#10;+KUAy8VwMMdcuyvv6LKPlUghHHJUYGLscilDachiGLmOOHHfzluMCfpKao/XFG5b+ZJl79JizanB&#10;YEdrQ2Wz/7EK5GT7dPar01tTNIfD1BRl0R23Sj0+9KsZiEh9vIv/3R86zR+/wt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1okLxAAAANwAAAAPAAAAAAAAAAAA&#10;AAAAAKECAABkcnMvZG93bnJldi54bWxQSwUGAAAAAAQABAD5AAAAkgMAAAAA&#10;"/>
              </v:group>
            </w:pict>
          </mc:Fallback>
        </mc:AlternateContent>
      </w:r>
    </w:p>
    <w:p w:rsidR="00381753" w:rsidRDefault="00381753" w:rsidP="00872050"/>
    <w:p w:rsidR="00381753" w:rsidRDefault="00381753" w:rsidP="00872050"/>
    <w:p w:rsidR="00381753" w:rsidRDefault="00381753" w:rsidP="00872050"/>
    <w:p w:rsidR="00257A8B" w:rsidRDefault="00381753" w:rsidP="00872050">
      <w:r>
        <w:t xml:space="preserve">Based on the examples above, it is strongly recommended that </w:t>
      </w:r>
      <w:r w:rsidRPr="00257A8B">
        <w:rPr>
          <w:b/>
        </w:rPr>
        <w:t>Coulomb’s Law</w:t>
      </w:r>
      <w:r>
        <w:t xml:space="preserve"> be used to calculate the </w:t>
      </w:r>
      <w:r w:rsidRPr="00257A8B">
        <w:rPr>
          <w:b/>
        </w:rPr>
        <w:t>magnitude</w:t>
      </w:r>
      <w:r>
        <w:t xml:space="preserve"> of the force, while the </w:t>
      </w:r>
      <w:r w:rsidRPr="00257A8B">
        <w:rPr>
          <w:b/>
        </w:rPr>
        <w:t>Law of Charges and the specific situation</w:t>
      </w:r>
      <w:r>
        <w:t xml:space="preserve"> or context be used to indicate the </w:t>
      </w:r>
      <w:r w:rsidRPr="00257A8B">
        <w:rPr>
          <w:b/>
        </w:rPr>
        <w:t>direction</w:t>
      </w:r>
      <w:r>
        <w:t xml:space="preserve"> of the force.  </w:t>
      </w:r>
      <w:r w:rsidR="00257A8B">
        <w:t>Therefore, t</w:t>
      </w:r>
      <w:r>
        <w:t xml:space="preserve">hink of Coulomb’s Law as an absolute value </w:t>
      </w:r>
      <w:r w:rsidR="00257A8B">
        <w:t>equation where the signs of the charges are not important.</w:t>
      </w:r>
    </w:p>
    <w:p w:rsidR="00257A8B" w:rsidRDefault="00FF5624" w:rsidP="00872050">
      <w:r>
        <w:rPr>
          <w:noProof/>
        </w:rPr>
        <w:pict>
          <v:shape id="_x0000_s1257" type="#_x0000_t75" style="position:absolute;margin-left:22.05pt;margin-top:11pt;width:230.2pt;height:97.15pt;z-index:251679744">
            <v:imagedata r:id="rId25" o:title=""/>
          </v:shape>
          <o:OLEObject Type="Embed" ProgID="Equation.DSMT4" ShapeID="_x0000_s1257" DrawAspect="Content" ObjectID="_1525676758" r:id="rId26"/>
        </w:pict>
      </w:r>
    </w:p>
    <w:p w:rsidR="00257A8B" w:rsidRDefault="00257A8B" w:rsidP="00872050"/>
    <w:p w:rsidR="00257A8B" w:rsidRDefault="00257A8B" w:rsidP="00872050"/>
    <w:p w:rsidR="00257A8B" w:rsidRDefault="00257A8B" w:rsidP="00872050"/>
    <w:p w:rsidR="00257A8B" w:rsidRDefault="00257A8B" w:rsidP="00872050"/>
    <w:p w:rsidR="00257A8B" w:rsidRDefault="00257A8B" w:rsidP="00872050"/>
    <w:p w:rsidR="00257A8B" w:rsidRDefault="00257A8B" w:rsidP="00872050"/>
    <w:p w:rsidR="00257A8B" w:rsidRDefault="00257A8B" w:rsidP="00872050"/>
    <w:p w:rsidR="00257A8B" w:rsidRDefault="00257A8B" w:rsidP="00872050">
      <w:r>
        <w:t>Then use the context of the question to determine the direction of the force.</w:t>
      </w:r>
    </w:p>
    <w:p w:rsidR="00A86419" w:rsidRDefault="00CF40CD" w:rsidP="00872050">
      <w:r>
        <w:br w:type="page"/>
      </w:r>
    </w:p>
    <w:p w:rsidR="00257A8B" w:rsidRDefault="00A86419" w:rsidP="00A86419">
      <w:pPr>
        <w:pStyle w:val="Heading1"/>
      </w:pPr>
      <w:r>
        <w:lastRenderedPageBreak/>
        <w:t>Coulomb’s Law and Newton’s 3</w:t>
      </w:r>
      <w:r w:rsidRPr="00A86419">
        <w:rPr>
          <w:vertAlign w:val="superscript"/>
        </w:rPr>
        <w:t>rd</w:t>
      </w:r>
      <w:r>
        <w:t xml:space="preserve"> Law</w:t>
      </w:r>
    </w:p>
    <w:p w:rsidR="00A86419" w:rsidRDefault="00273703" w:rsidP="00872050">
      <w:r>
        <w:rPr>
          <w:noProof/>
        </w:rPr>
        <mc:AlternateContent>
          <mc:Choice Requires="wpg">
            <w:drawing>
              <wp:anchor distT="0" distB="0" distL="114300" distR="114300" simplePos="0" relativeHeight="251680768" behindDoc="0" locked="0" layoutInCell="1" allowOverlap="1">
                <wp:simplePos x="0" y="0"/>
                <wp:positionH relativeFrom="column">
                  <wp:posOffset>3594735</wp:posOffset>
                </wp:positionH>
                <wp:positionV relativeFrom="paragraph">
                  <wp:posOffset>144145</wp:posOffset>
                </wp:positionV>
                <wp:extent cx="2218055" cy="685800"/>
                <wp:effectExtent l="0" t="0" r="0" b="0"/>
                <wp:wrapSquare wrapText="bothSides"/>
                <wp:docPr id="96" name="Group 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055" cy="685800"/>
                          <a:chOff x="5121" y="3604"/>
                          <a:chExt cx="3493" cy="1080"/>
                        </a:xfrm>
                      </wpg:grpSpPr>
                      <wps:wsp>
                        <wps:cNvPr id="97" name="Oval 235"/>
                        <wps:cNvSpPr>
                          <a:spLocks noChangeArrowheads="1"/>
                        </wps:cNvSpPr>
                        <wps:spPr bwMode="auto">
                          <a:xfrm>
                            <a:off x="5481" y="4144"/>
                            <a:ext cx="180" cy="202"/>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 name="Oval 236"/>
                        <wps:cNvSpPr>
                          <a:spLocks noChangeArrowheads="1"/>
                        </wps:cNvSpPr>
                        <wps:spPr bwMode="auto">
                          <a:xfrm>
                            <a:off x="7931" y="4144"/>
                            <a:ext cx="179" cy="180"/>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 name="Rectangle 237"/>
                        <wps:cNvSpPr>
                          <a:spLocks noChangeArrowheads="1"/>
                        </wps:cNvSpPr>
                        <wps:spPr bwMode="auto">
                          <a:xfrm>
                            <a:off x="5121" y="3604"/>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40CD" w:rsidRPr="00E9322A" w:rsidRDefault="00CF40CD" w:rsidP="00CF40CD">
                              <w:pPr>
                                <w:jc w:val="center"/>
                                <w:rPr>
                                  <w:sz w:val="20"/>
                                </w:rPr>
                              </w:pPr>
                              <w:r w:rsidRPr="00E9322A">
                                <w:rPr>
                                  <w:sz w:val="20"/>
                                </w:rPr>
                                <w:t>A</w:t>
                              </w:r>
                            </w:p>
                            <w:p w:rsidR="00CF40CD" w:rsidRPr="00E9322A" w:rsidRDefault="00CF40CD" w:rsidP="00CF40CD">
                              <w:pPr>
                                <w:jc w:val="center"/>
                                <w:rPr>
                                  <w:sz w:val="20"/>
                                </w:rPr>
                              </w:pPr>
                              <w:r w:rsidRPr="00E9322A">
                                <w:rPr>
                                  <w:sz w:val="20"/>
                                </w:rPr>
                                <w:t>+</w:t>
                              </w:r>
                              <w:r>
                                <w:rPr>
                                  <w:sz w:val="20"/>
                                </w:rPr>
                                <w:t>1</w:t>
                              </w:r>
                              <w:r w:rsidRPr="00E9322A">
                                <w:rPr>
                                  <w:sz w:val="20"/>
                                </w:rPr>
                                <w:t xml:space="preserve">0 </w:t>
                              </w:r>
                              <w:r w:rsidRPr="00E9322A">
                                <w:rPr>
                                  <w:rFonts w:ascii="Symbol" w:hAnsi="Symbol"/>
                                  <w:sz w:val="20"/>
                                </w:rPr>
                                <w:t></w:t>
                              </w:r>
                              <w:r w:rsidRPr="00E9322A">
                                <w:rPr>
                                  <w:sz w:val="20"/>
                                </w:rPr>
                                <w:t>C</w:t>
                              </w:r>
                            </w:p>
                          </w:txbxContent>
                        </wps:txbx>
                        <wps:bodyPr rot="0" vert="horz" wrap="square" lIns="12700" tIns="12700" rIns="12700" bIns="12700" anchor="t" anchorCtr="0" upright="1">
                          <a:noAutofit/>
                        </wps:bodyPr>
                      </wps:wsp>
                      <wps:wsp>
                        <wps:cNvPr id="100" name="Rectangle 238"/>
                        <wps:cNvSpPr>
                          <a:spLocks noChangeArrowheads="1"/>
                        </wps:cNvSpPr>
                        <wps:spPr bwMode="auto">
                          <a:xfrm>
                            <a:off x="7461" y="3604"/>
                            <a:ext cx="1153"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40CD" w:rsidRPr="00E9322A" w:rsidRDefault="00CF40CD" w:rsidP="00CF40CD">
                              <w:pPr>
                                <w:jc w:val="center"/>
                                <w:rPr>
                                  <w:sz w:val="20"/>
                                </w:rPr>
                              </w:pPr>
                              <w:r w:rsidRPr="00E9322A">
                                <w:rPr>
                                  <w:sz w:val="20"/>
                                </w:rPr>
                                <w:t>B</w:t>
                              </w:r>
                            </w:p>
                            <w:p w:rsidR="00CF40CD" w:rsidRPr="00E9322A" w:rsidRDefault="00CF40CD" w:rsidP="00CF40CD">
                              <w:pPr>
                                <w:jc w:val="center"/>
                                <w:rPr>
                                  <w:sz w:val="20"/>
                                </w:rPr>
                              </w:pPr>
                              <w:r w:rsidRPr="00E9322A">
                                <w:rPr>
                                  <w:sz w:val="20"/>
                                </w:rPr>
                                <w:sym w:font="Symbol" w:char="F02D"/>
                              </w:r>
                              <w:r w:rsidRPr="00E9322A">
                                <w:rPr>
                                  <w:sz w:val="20"/>
                                </w:rPr>
                                <w:t>1</w:t>
                              </w:r>
                              <w:r>
                                <w:rPr>
                                  <w:sz w:val="20"/>
                                </w:rPr>
                                <w:t>2</w:t>
                              </w:r>
                              <w:r w:rsidRPr="00E9322A">
                                <w:rPr>
                                  <w:sz w:val="20"/>
                                </w:rPr>
                                <w:t xml:space="preserve"> </w:t>
                              </w:r>
                              <w:r w:rsidRPr="00E9322A">
                                <w:rPr>
                                  <w:rFonts w:ascii="Symbol" w:hAnsi="Symbol"/>
                                  <w:sz w:val="20"/>
                                </w:rPr>
                                <w:t></w:t>
                              </w:r>
                              <w:r w:rsidRPr="00E9322A">
                                <w:rPr>
                                  <w:sz w:val="20"/>
                                </w:rPr>
                                <w:t>C</w:t>
                              </w:r>
                            </w:p>
                          </w:txbxContent>
                        </wps:txbx>
                        <wps:bodyPr rot="0" vert="horz" wrap="square" lIns="12700" tIns="12700" rIns="12700" bIns="12700" anchor="t" anchorCtr="0" upright="1">
                          <a:noAutofit/>
                        </wps:bodyPr>
                      </wps:wsp>
                      <wps:wsp>
                        <wps:cNvPr id="101" name="Line 239"/>
                        <wps:cNvCnPr/>
                        <wps:spPr bwMode="auto">
                          <a:xfrm>
                            <a:off x="5661" y="4324"/>
                            <a:ext cx="900" cy="0"/>
                          </a:xfrm>
                          <a:prstGeom prst="line">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02" name="Rectangle 240"/>
                        <wps:cNvSpPr>
                          <a:spLocks noChangeArrowheads="1"/>
                        </wps:cNvSpPr>
                        <wps:spPr bwMode="auto">
                          <a:xfrm>
                            <a:off x="5661" y="4324"/>
                            <a:ext cx="865"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40CD" w:rsidRPr="00E9322A" w:rsidRDefault="00CF40CD" w:rsidP="00CF40CD">
                              <w:pPr>
                                <w:jc w:val="center"/>
                                <w:rPr>
                                  <w:sz w:val="20"/>
                                </w:rPr>
                              </w:pPr>
                              <w:r>
                                <w:rPr>
                                  <w:sz w:val="20"/>
                                </w:rPr>
                                <w:t>1</w:t>
                              </w:r>
                              <w:r w:rsidR="000F6C88">
                                <w:rPr>
                                  <w:sz w:val="20"/>
                                </w:rPr>
                                <w:t>7</w:t>
                              </w:r>
                              <w:r>
                                <w:rPr>
                                  <w:sz w:val="20"/>
                                </w:rPr>
                                <w:t xml:space="preserve"> N</w:t>
                              </w:r>
                            </w:p>
                          </w:txbxContent>
                        </wps:txbx>
                        <wps:bodyPr rot="0" vert="horz" wrap="square" lIns="12700" tIns="12700" rIns="12700" bIns="12700" anchor="t" anchorCtr="0" upright="1">
                          <a:noAutofit/>
                        </wps:bodyPr>
                      </wps:wsp>
                      <wps:wsp>
                        <wps:cNvPr id="103" name="Line 244"/>
                        <wps:cNvCnPr/>
                        <wps:spPr bwMode="auto">
                          <a:xfrm rot="-10800000">
                            <a:off x="7101" y="4324"/>
                            <a:ext cx="900" cy="0"/>
                          </a:xfrm>
                          <a:prstGeom prst="line">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04" name="Rectangle 245"/>
                        <wps:cNvSpPr>
                          <a:spLocks noChangeArrowheads="1"/>
                        </wps:cNvSpPr>
                        <wps:spPr bwMode="auto">
                          <a:xfrm>
                            <a:off x="7101" y="4324"/>
                            <a:ext cx="865"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40CD" w:rsidRPr="00E9322A" w:rsidRDefault="00CF40CD" w:rsidP="00CF40CD">
                              <w:pPr>
                                <w:jc w:val="center"/>
                                <w:rPr>
                                  <w:sz w:val="20"/>
                                </w:rPr>
                              </w:pPr>
                              <w:r>
                                <w:rPr>
                                  <w:sz w:val="20"/>
                                </w:rPr>
                                <w:t>1</w:t>
                              </w:r>
                              <w:r w:rsidR="000F6C88">
                                <w:rPr>
                                  <w:sz w:val="20"/>
                                </w:rPr>
                                <w:t>7</w:t>
                              </w:r>
                              <w:r>
                                <w:rPr>
                                  <w:sz w:val="20"/>
                                </w:rPr>
                                <w:t xml:space="preserve"> N</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6" o:spid="_x0000_s1051" style="position:absolute;margin-left:283.05pt;margin-top:11.35pt;width:174.65pt;height:54pt;z-index:251680768" coordorigin="5121,3604" coordsize="3493,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">
                <v:oval id="Oval 235" o:spid="_x0000_s1052" style="position:absolute;left:5481;top:4144;width:180;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Co8YA&#10;AADbAAAADwAAAGRycy9kb3ducmV2LnhtbESPT2vCQBTE74LfYXlCL1I3WtAaXUVE0R5a8A+F3p7Z&#10;ZxLNvk2zq8Zv3y0IHoeZ+Q0zntamEFeqXG5ZQbcTgSBOrM45VbDfLV/fQTiPrLGwTAru5GA6aTbG&#10;GGt74w1dtz4VAcIuRgWZ92UspUsyMug6tiQO3tFWBn2QVSp1hbcAN4XsRVFfGsw5LGRY0jyj5Ly9&#10;GAU/5nD63q36n4u3Q3KkX2qnH6svpV5a9WwEwlPtn+FHe60VDAfw/yX8AD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Co8YAAADbAAAADwAAAAAAAAAAAAAAAACYAgAAZHJz&#10;L2Rvd25yZXYueG1sUEsFBgAAAAAEAAQA9QAAAIsDAAAAAA==&#10;" filled="f" strokeweight="1pt"/>
                <v:oval id="Oval 236" o:spid="_x0000_s1053" style="position:absolute;left:7931;top:4144;width:17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VW0cQA&#10;AADbAAAADwAAAGRycy9kb3ducmV2LnhtbERPTWvCQBC9C/6HZYReRDdtIbTRVUppsR4qmIjgbcyO&#10;SWx2Ns1uTfrv3YPg8fG+58ve1OJCrassK3icRiCIc6srLhTsss/JCwjnkTXWlknBPzlYLoaDOSba&#10;drylS+oLEULYJaig9L5JpHR5SQbd1DbEgTvZ1qAPsC2kbrEL4aaWT1EUS4MVh4YSG3ovKf9J/4yC&#10;gzme99kq/v54PuYn+qVxsV5tlHoY9W8zEJ56fxff3F9awWsYG76EH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lVtHEAAAA2wAAAA8AAAAAAAAAAAAAAAAAmAIAAGRycy9k&#10;b3ducmV2LnhtbFBLBQYAAAAABAAEAPUAAACJAwAAAAA=&#10;" filled="f" strokeweight="1pt"/>
                <v:rect id="Rectangle 237" o:spid="_x0000_s1054" style="position:absolute;left:5121;top:3604;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sGd8MA&#10;AADbAAAADwAAAGRycy9kb3ducmV2LnhtbESPQWvCQBSE70L/w/IKvelGoZpEN9IWhOJJrd4f2WeS&#10;Jvt2m93G9N+7hUKPw8x8w2y2o+nEQL1vLCuYzxIQxKXVDVcKzh+7aQrCB2SNnWVS8EMetsXDZIO5&#10;tjc+0nAKlYgQ9jkqqENwuZS+rMmgn1lHHL2r7Q2GKPtK6h5vEW46uUiSpTTYcFyo0dFbTWV7+jYK&#10;2vnX8/CpV/ssXfLrYn9wF7dzSj09ji9rEIHG8B/+a79rBVkGv1/iD5D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sGd8MAAADbAAAADwAAAAAAAAAAAAAAAACYAgAAZHJzL2Rv&#10;d25yZXYueG1sUEsFBgAAAAAEAAQA9QAAAIgDAAAAAA==&#10;" filled="f" stroked="f" strokeweight="1pt">
                  <v:textbox inset="1pt,1pt,1pt,1pt">
                    <w:txbxContent>
                      <w:p w:rsidR="00CF40CD" w:rsidRPr="00E9322A" w:rsidRDefault="00CF40CD" w:rsidP="00CF40CD">
                        <w:pPr>
                          <w:jc w:val="center"/>
                          <w:rPr>
                            <w:sz w:val="20"/>
                          </w:rPr>
                        </w:pPr>
                        <w:r w:rsidRPr="00E9322A">
                          <w:rPr>
                            <w:sz w:val="20"/>
                          </w:rPr>
                          <w:t>A</w:t>
                        </w:r>
                      </w:p>
                      <w:p w:rsidR="00CF40CD" w:rsidRPr="00E9322A" w:rsidRDefault="00CF40CD" w:rsidP="00CF40CD">
                        <w:pPr>
                          <w:jc w:val="center"/>
                          <w:rPr>
                            <w:sz w:val="20"/>
                          </w:rPr>
                        </w:pPr>
                        <w:r w:rsidRPr="00E9322A">
                          <w:rPr>
                            <w:sz w:val="20"/>
                          </w:rPr>
                          <w:t>+</w:t>
                        </w:r>
                        <w:r>
                          <w:rPr>
                            <w:sz w:val="20"/>
                          </w:rPr>
                          <w:t>1</w:t>
                        </w:r>
                        <w:r w:rsidRPr="00E9322A">
                          <w:rPr>
                            <w:sz w:val="20"/>
                          </w:rPr>
                          <w:t xml:space="preserve">0 </w:t>
                        </w:r>
                        <w:r w:rsidRPr="00E9322A">
                          <w:rPr>
                            <w:rFonts w:ascii="Symbol" w:hAnsi="Symbol"/>
                            <w:sz w:val="20"/>
                          </w:rPr>
                          <w:t></w:t>
                        </w:r>
                        <w:r w:rsidRPr="00E9322A">
                          <w:rPr>
                            <w:sz w:val="20"/>
                          </w:rPr>
                          <w:t>C</w:t>
                        </w:r>
                      </w:p>
                    </w:txbxContent>
                  </v:textbox>
                </v:rect>
                <v:rect id="Rectangle 238" o:spid="_x0000_s1055" style="position:absolute;left:7461;top:3604;width:115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vsKsQA&#10;AADcAAAADwAAAGRycy9kb3ducmV2LnhtbESPQW/CMAyF75P4D5GRuI0UJBgUAmKTkCZOGxt3qzFt&#10;oXGyJivdv58PSNxsvef3Pq+3vWtUR22sPRuYjDNQxIW3NZcGvr/2zwtQMSFbbDyTgT+KsN0MntaY&#10;W3/jT+qOqVQSwjFHA1VKIdc6FhU5jGMfiEU7+9ZhkrUttW3xJuGu0dMsm2uHNUtDhYHeKiqux19n&#10;4Dr5mXUX+3JYLub8Oj18hFPYB2NGw363ApWoTw/z/frdCn4m+PKMTK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r7CrEAAAA3AAAAA8AAAAAAAAAAAAAAAAAmAIAAGRycy9k&#10;b3ducmV2LnhtbFBLBQYAAAAABAAEAPUAAACJAwAAAAA=&#10;" filled="f" stroked="f" strokeweight="1pt">
                  <v:textbox inset="1pt,1pt,1pt,1pt">
                    <w:txbxContent>
                      <w:p w:rsidR="00CF40CD" w:rsidRPr="00E9322A" w:rsidRDefault="00CF40CD" w:rsidP="00CF40CD">
                        <w:pPr>
                          <w:jc w:val="center"/>
                          <w:rPr>
                            <w:sz w:val="20"/>
                          </w:rPr>
                        </w:pPr>
                        <w:r w:rsidRPr="00E9322A">
                          <w:rPr>
                            <w:sz w:val="20"/>
                          </w:rPr>
                          <w:t>B</w:t>
                        </w:r>
                      </w:p>
                      <w:p w:rsidR="00CF40CD" w:rsidRPr="00E9322A" w:rsidRDefault="00CF40CD" w:rsidP="00CF40CD">
                        <w:pPr>
                          <w:jc w:val="center"/>
                          <w:rPr>
                            <w:sz w:val="20"/>
                          </w:rPr>
                        </w:pPr>
                        <w:r w:rsidRPr="00E9322A">
                          <w:rPr>
                            <w:sz w:val="20"/>
                          </w:rPr>
                          <w:sym w:font="Symbol" w:char="F02D"/>
                        </w:r>
                        <w:r w:rsidRPr="00E9322A">
                          <w:rPr>
                            <w:sz w:val="20"/>
                          </w:rPr>
                          <w:t>1</w:t>
                        </w:r>
                        <w:r>
                          <w:rPr>
                            <w:sz w:val="20"/>
                          </w:rPr>
                          <w:t>2</w:t>
                        </w:r>
                        <w:r w:rsidRPr="00E9322A">
                          <w:rPr>
                            <w:sz w:val="20"/>
                          </w:rPr>
                          <w:t xml:space="preserve"> </w:t>
                        </w:r>
                        <w:r w:rsidRPr="00E9322A">
                          <w:rPr>
                            <w:rFonts w:ascii="Symbol" w:hAnsi="Symbol"/>
                            <w:sz w:val="20"/>
                          </w:rPr>
                          <w:t></w:t>
                        </w:r>
                        <w:r w:rsidRPr="00E9322A">
                          <w:rPr>
                            <w:sz w:val="20"/>
                          </w:rPr>
                          <w:t>C</w:t>
                        </w:r>
                      </w:p>
                    </w:txbxContent>
                  </v:textbox>
                </v:rect>
                <v:line id="Line 239" o:spid="_x0000_s1056" style="position:absolute;visibility:visible;mso-wrap-style:square" from="5661,4324" to="65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c78QAAADcAAAADwAAAGRycy9kb3ducmV2LnhtbERPTYvCMBC9C/6HMII3TRVdpGsUEUXF&#10;w7LqHvY2NLNttZnUJmr11xthwds83ueMp7UpxJUql1tW0OtGIIgTq3NOFRz2y84IhPPIGgvLpOBO&#10;DqaTZmOMsbY3/qbrzqcihLCLUUHmfRlL6ZKMDLquLYkD92crgz7AKpW6wlsIN4XsR9GHNJhzaMiw&#10;pHlGyWl3MQq2h5/N+Wt13t+Hi0H9mw+Py+PpoVS7Vc8+QXiq/Vv8717rMD/qweuZcIG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hzvxAAAANwAAAAPAAAAAAAAAAAA&#10;AAAAAKECAABkcnMvZG93bnJldi54bWxQSwUGAAAAAAQABAD5AAAAkgMAAAAA&#10;" strokeweight="1.5pt">
                  <v:stroke endarrow="classic" endarrowlength="long"/>
                </v:line>
                <v:rect id="Rectangle 240" o:spid="_x0000_s1057" style="position:absolute;left:5661;top:4324;width:86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XXxsEA&#10;AADcAAAADwAAAGRycy9kb3ducmV2LnhtbERPS2vCQBC+F/wPywje6saANkZXsQWheLI+7kN2TKLZ&#10;2W12G9N/7xYK3ubje85y3ZtGdNT62rKCyTgBQVxYXXOp4HTcvmYgfEDW2FgmBb/kYb0avCwx1/bO&#10;X9QdQiliCPscFVQhuFxKX1Rk0I+tI47cxbYGQ4RtKXWL9xhuGpkmyUwarDk2VOjoo6LidvgxCm6T&#10;72l31W+7eTbj93S3d2e3dUqNhv1mASJQH57if/enjvOTFP6eiRf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118bBAAAA3AAAAA8AAAAAAAAAAAAAAAAAmAIAAGRycy9kb3du&#10;cmV2LnhtbFBLBQYAAAAABAAEAPUAAACGAwAAAAA=&#10;" filled="f" stroked="f" strokeweight="1pt">
                  <v:textbox inset="1pt,1pt,1pt,1pt">
                    <w:txbxContent>
                      <w:p w:rsidR="00CF40CD" w:rsidRPr="00E9322A" w:rsidRDefault="00CF40CD" w:rsidP="00CF40CD">
                        <w:pPr>
                          <w:jc w:val="center"/>
                          <w:rPr>
                            <w:sz w:val="20"/>
                          </w:rPr>
                        </w:pPr>
                        <w:r>
                          <w:rPr>
                            <w:sz w:val="20"/>
                          </w:rPr>
                          <w:t>1</w:t>
                        </w:r>
                        <w:r w:rsidR="000F6C88">
                          <w:rPr>
                            <w:sz w:val="20"/>
                          </w:rPr>
                          <w:t>7</w:t>
                        </w:r>
                        <w:r>
                          <w:rPr>
                            <w:sz w:val="20"/>
                          </w:rPr>
                          <w:t xml:space="preserve"> N</w:t>
                        </w:r>
                      </w:p>
                    </w:txbxContent>
                  </v:textbox>
                </v:rect>
                <v:line id="Line 244" o:spid="_x0000_s1058" style="position:absolute;rotation:180;visibility:visible;mso-wrap-style:square" from="7101,4324" to="80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CHdcQAAADcAAAADwAAAGRycy9kb3ducmV2LnhtbESPQWvCQBCF7wX/wzKCt7pRIZTUVYoQ&#10;8CQk6aW3ITsmYbOzIbvG6K93C4XeZnjve/Nmf5xtLyYafedYwWadgCCune64UfBd5e8fIHxA1tg7&#10;JgUP8nA8LN72mGl354KmMjQihrDPUEEbwpBJ6euWLPq1G4ijdnWjxRDXsZF6xHsMt73cJkkqLXYc&#10;L7Q40Kml2pQ3G2v4Z3UxhelP5hqKzU+emu2cKrVazl+fIALN4d/8R5915JId/D4TJ5CH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sId1xAAAANwAAAAPAAAAAAAAAAAA&#10;AAAAAKECAABkcnMvZG93bnJldi54bWxQSwUGAAAAAAQABAD5AAAAkgMAAAAA&#10;" strokeweight="1.5pt">
                  <v:stroke endarrow="classic" endarrowlength="long"/>
                </v:line>
                <v:rect id="Rectangle 245" o:spid="_x0000_s1059" style="position:absolute;left:7101;top:4324;width:86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DqKcIA&#10;AADcAAAADwAAAGRycy9kb3ducmV2LnhtbERPS2vCQBC+F/oflin0VjeG+oquoRYE8VSj3ofsmKRm&#10;Z9fsNqb/vlso9DYf33NW+WBa0VPnG8sKxqMEBHFpdcOVgtNx+zIH4QOyxtYyKfgmD/n68WGFmbZ3&#10;PlBfhErEEPYZKqhDcJmUvqzJoB9ZRxy5i+0Mhgi7SuoO7zHctDJNkqk02HBsqNHRe03ltfgyCq7j&#10;26T/1LP9Yj7lTbr/cGe3dUo9Pw1vSxCBhvAv/nPvdJyfvMLvM/EC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0OopwgAAANwAAAAPAAAAAAAAAAAAAAAAAJgCAABkcnMvZG93&#10;bnJldi54bWxQSwUGAAAAAAQABAD1AAAAhwMAAAAA&#10;" filled="f" stroked="f" strokeweight="1pt">
                  <v:textbox inset="1pt,1pt,1pt,1pt">
                    <w:txbxContent>
                      <w:p w:rsidR="00CF40CD" w:rsidRPr="00E9322A" w:rsidRDefault="00CF40CD" w:rsidP="00CF40CD">
                        <w:pPr>
                          <w:jc w:val="center"/>
                          <w:rPr>
                            <w:sz w:val="20"/>
                          </w:rPr>
                        </w:pPr>
                        <w:r>
                          <w:rPr>
                            <w:sz w:val="20"/>
                          </w:rPr>
                          <w:t>1</w:t>
                        </w:r>
                        <w:r w:rsidR="000F6C88">
                          <w:rPr>
                            <w:sz w:val="20"/>
                          </w:rPr>
                          <w:t>7</w:t>
                        </w:r>
                        <w:r>
                          <w:rPr>
                            <w:sz w:val="20"/>
                          </w:rPr>
                          <w:t xml:space="preserve"> N</w:t>
                        </w:r>
                      </w:p>
                    </w:txbxContent>
                  </v:textbox>
                </v:rect>
                <w10:wrap type="square"/>
              </v:group>
            </w:pict>
          </mc:Fallback>
        </mc:AlternateContent>
      </w:r>
      <w:r w:rsidR="00A86419">
        <w:t>In the example above we were considering the electrostatic force between A and B and we focussed our attention on charge A.  What if we had been asked about the force on charge B?  Coulomb’s Law indicates the same magnitude of force acts on B and on A, but the direction of the force on B</w:t>
      </w:r>
      <w:r w:rsidR="00CF40CD">
        <w:t xml:space="preserve"> would be to the left since the negative B is attracted to the positive A.  This is an example of </w:t>
      </w:r>
      <w:smartTag w:uri="urn:schemas-microsoft-com:office:smarttags" w:element="place">
        <w:smartTag w:uri="urn:schemas-microsoft-com:office:smarttags" w:element="City">
          <w:r w:rsidR="00CF40CD">
            <w:t>Newton</w:t>
          </w:r>
        </w:smartTag>
      </w:smartTag>
      <w:r w:rsidR="00CF40CD">
        <w:t>’s 3</w:t>
      </w:r>
      <w:r w:rsidR="00CF40CD" w:rsidRPr="00CF40CD">
        <w:rPr>
          <w:vertAlign w:val="superscript"/>
        </w:rPr>
        <w:t>rd</w:t>
      </w:r>
      <w:r w:rsidR="00CF40CD">
        <w:t xml:space="preserve"> Law</w:t>
      </w:r>
      <w:r w:rsidR="00806A46">
        <w:t xml:space="preserve"> – i.e. an</w:t>
      </w:r>
      <w:r w:rsidR="00CF40CD">
        <w:t xml:space="preserve"> action</w:t>
      </w:r>
      <w:r w:rsidR="00806A46">
        <w:t xml:space="preserve"> force (A on B) is accompanied by a reaction force (B on A) that is equal in magnitude and opposite in direction.  In terms of problem solving, it is essential that we </w:t>
      </w:r>
      <w:r w:rsidR="00806A46" w:rsidRPr="00806A46">
        <w:rPr>
          <w:b/>
        </w:rPr>
        <w:t>focus on the forces acting on the charge of interest and to ignore the reaction forces</w:t>
      </w:r>
      <w:r w:rsidR="00806A46">
        <w:t xml:space="preserve"> acting on the other charge(s).  You will learn more about this in the examples and assignment problems below.  </w:t>
      </w:r>
    </w:p>
    <w:p w:rsidR="00E9322A" w:rsidRDefault="00E9322A" w:rsidP="00872050"/>
    <w:p w:rsidR="00A86419" w:rsidRDefault="00A86419" w:rsidP="00A86419">
      <w:pPr>
        <w:pStyle w:val="Heading1"/>
      </w:pPr>
      <w:r>
        <w:t>Electrostatics example problems</w:t>
      </w:r>
    </w:p>
    <w:p w:rsidR="00E9322A" w:rsidRDefault="00E9322A" w:rsidP="00872050"/>
    <w:p w:rsidR="00872050" w:rsidRDefault="00273703" w:rsidP="00872050">
      <w:pPr>
        <w:pStyle w:val="Example"/>
      </w:pPr>
      <w:r>
        <w:rPr>
          <w:noProof/>
        </w:rPr>
        <mc:AlternateContent>
          <mc:Choice Requires="wps">
            <w:drawing>
              <wp:anchor distT="0" distB="0" distL="114300" distR="114300" simplePos="0" relativeHeight="251644928" behindDoc="0" locked="0" layoutInCell="1" allowOverlap="1">
                <wp:simplePos x="0" y="0"/>
                <wp:positionH relativeFrom="column">
                  <wp:posOffset>-177165</wp:posOffset>
                </wp:positionH>
                <wp:positionV relativeFrom="paragraph">
                  <wp:posOffset>-35560</wp:posOffset>
                </wp:positionV>
                <wp:extent cx="6218555" cy="2004695"/>
                <wp:effectExtent l="0" t="0" r="0" b="0"/>
                <wp:wrapNone/>
                <wp:docPr id="95"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00469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 o:spid="_x0000_s1026" style="position:absolute;margin-left:-13.95pt;margin-top:-2.8pt;width:489.65pt;height:157.8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" filled="f"/>
            </w:pict>
          </mc:Fallback>
        </mc:AlternateContent>
      </w:r>
    </w:p>
    <w:p w:rsidR="00872050" w:rsidRDefault="00872050" w:rsidP="00872050">
      <w:r>
        <w:t xml:space="preserve">What is the electrostatic force of attraction between a </w:t>
      </w:r>
      <w:r w:rsidR="00E23AFC">
        <w:t>–</w:t>
      </w:r>
      <w:r>
        <w:t>8.0 x 10</w:t>
      </w:r>
      <w:r>
        <w:rPr>
          <w:vertAlign w:val="superscript"/>
        </w:rPr>
        <w:t>-6</w:t>
      </w:r>
      <w:r>
        <w:t xml:space="preserve"> C charge and a </w:t>
      </w:r>
    </w:p>
    <w:p w:rsidR="00872050" w:rsidRDefault="00273703" w:rsidP="00872050">
      <w:r>
        <w:rPr>
          <w:noProof/>
        </w:rPr>
        <mc:AlternateContent>
          <mc:Choice Requires="wps">
            <w:drawing>
              <wp:anchor distT="0" distB="0" distL="114300" distR="114300" simplePos="0" relativeHeight="251662336" behindDoc="0" locked="0" layoutInCell="1" allowOverlap="1">
                <wp:simplePos x="0" y="0"/>
                <wp:positionH relativeFrom="column">
                  <wp:posOffset>3709035</wp:posOffset>
                </wp:positionH>
                <wp:positionV relativeFrom="paragraph">
                  <wp:posOffset>125730</wp:posOffset>
                </wp:positionV>
                <wp:extent cx="2400300" cy="1371600"/>
                <wp:effectExtent l="0" t="0" r="0" b="0"/>
                <wp:wrapNone/>
                <wp:docPr id="94"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171" w:rsidRPr="009304BB" w:rsidRDefault="00340171">
                            <w:pPr>
                              <w:rPr>
                                <w:sz w:val="20"/>
                              </w:rPr>
                            </w:pPr>
                            <w:r w:rsidRPr="009304BB">
                              <w:rPr>
                                <w:sz w:val="20"/>
                              </w:rPr>
                              <w:t>Coulomb’s Law is used to calculate the magnitude of the electrostatic force.  The direction of the force is determined by the Law of Charges (like charges repel, unlike charges attract).  Since + and – attract</w:t>
                            </w:r>
                          </w:p>
                          <w:p w:rsidR="009304BB" w:rsidRDefault="009304BB"/>
                          <w:p w:rsidR="009304BB" w:rsidRPr="009304BB" w:rsidRDefault="009304BB">
                            <w:r>
                              <w:t>F</w:t>
                            </w:r>
                            <w:r>
                              <w:rPr>
                                <w:vertAlign w:val="subscript"/>
                              </w:rPr>
                              <w:t>e</w:t>
                            </w:r>
                            <w:r>
                              <w:t xml:space="preserve"> = </w:t>
                            </w:r>
                            <w:r w:rsidRPr="009304BB">
                              <w:rPr>
                                <w:b/>
                              </w:rPr>
                              <w:t>1.7 x 10</w:t>
                            </w:r>
                            <w:r w:rsidRPr="009304BB">
                              <w:rPr>
                                <w:b/>
                                <w:vertAlign w:val="superscript"/>
                              </w:rPr>
                              <w:t>2</w:t>
                            </w:r>
                            <w:r w:rsidRPr="009304BB">
                              <w:rPr>
                                <w:b/>
                              </w:rPr>
                              <w:t xml:space="preserve"> N attra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0" o:spid="_x0000_s1060" type="#_x0000_t202" style="position:absolute;margin-left:292.05pt;margin-top:9.9pt;width:189pt;height:10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jctuwIAAMU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" filled="f" stroked="f">
                <v:textbox>
                  <w:txbxContent>
                    <w:p w:rsidR="00340171" w:rsidRPr="009304BB" w:rsidRDefault="00340171">
                      <w:pPr>
                        <w:rPr>
                          <w:sz w:val="20"/>
                        </w:rPr>
                      </w:pPr>
                      <w:r w:rsidRPr="009304BB">
                        <w:rPr>
                          <w:sz w:val="20"/>
                        </w:rPr>
                        <w:t>Coulomb’s Law is used to calculate the magnitude of the electrostatic force.  The direction of the force is determined by the Law of Charges (like charges repel, unlike charges attract).  Since + and – attract</w:t>
                      </w:r>
                    </w:p>
                    <w:p w:rsidR="009304BB" w:rsidRDefault="009304BB"/>
                    <w:p w:rsidR="009304BB" w:rsidRPr="009304BB" w:rsidRDefault="009304BB">
                      <w:r>
                        <w:t>F</w:t>
                      </w:r>
                      <w:r>
                        <w:rPr>
                          <w:vertAlign w:val="subscript"/>
                        </w:rPr>
                        <w:t>e</w:t>
                      </w:r>
                      <w:r>
                        <w:t xml:space="preserve"> = </w:t>
                      </w:r>
                      <w:r w:rsidRPr="009304BB">
                        <w:rPr>
                          <w:b/>
                        </w:rPr>
                        <w:t>1.7 x 10</w:t>
                      </w:r>
                      <w:r w:rsidRPr="009304BB">
                        <w:rPr>
                          <w:b/>
                          <w:vertAlign w:val="superscript"/>
                        </w:rPr>
                        <w:t>2</w:t>
                      </w:r>
                      <w:r w:rsidRPr="009304BB">
                        <w:rPr>
                          <w:b/>
                        </w:rPr>
                        <w:t xml:space="preserve"> N attraction</w:t>
                      </w:r>
                    </w:p>
                  </w:txbxContent>
                </v:textbox>
              </v:shape>
            </w:pict>
          </mc:Fallback>
        </mc:AlternateContent>
      </w:r>
      <w:r w:rsidR="00340171">
        <w:t>+</w:t>
      </w:r>
      <w:r w:rsidR="00872050">
        <w:t>6.0 x 10</w:t>
      </w:r>
      <w:r w:rsidR="00872050">
        <w:rPr>
          <w:vertAlign w:val="superscript"/>
        </w:rPr>
        <w:t>-5</w:t>
      </w:r>
      <w:r w:rsidR="00872050">
        <w:t xml:space="preserve"> C </w:t>
      </w:r>
      <w:r w:rsidR="00340171">
        <w:t xml:space="preserve">charge </w:t>
      </w:r>
      <w:r w:rsidR="00872050">
        <w:t>separated by 0.050 m?</w:t>
      </w:r>
    </w:p>
    <w:p w:rsidR="00872050" w:rsidRDefault="00EB7702" w:rsidP="00E23AFC">
      <w:pPr>
        <w:ind w:left="720"/>
      </w:pPr>
      <w:r w:rsidRPr="00EB7702">
        <w:rPr>
          <w:position w:val="-76"/>
        </w:rPr>
        <w:object w:dxaOrig="4800" w:dyaOrig="1960">
          <v:shape id="_x0000_i1031" type="#_x0000_t75" style="width:240pt;height:98pt" o:ole="">
            <v:imagedata r:id="rId27" o:title=""/>
          </v:shape>
          <o:OLEObject Type="Embed" ProgID="Equation.DSMT4" ShapeID="_x0000_i1031" DrawAspect="Content" ObjectID="_1525676751" r:id="rId28"/>
        </w:object>
      </w:r>
    </w:p>
    <w:p w:rsidR="00872050" w:rsidRDefault="00872050" w:rsidP="00872050"/>
    <w:p w:rsidR="00872050" w:rsidRDefault="00872050" w:rsidP="00872050">
      <w:pPr>
        <w:ind w:left="810" w:hanging="810"/>
      </w:pPr>
    </w:p>
    <w:p w:rsidR="00872050" w:rsidRDefault="00273703" w:rsidP="00872050">
      <w:pPr>
        <w:pStyle w:val="Example"/>
      </w:pPr>
      <w:r>
        <w:rPr>
          <w:noProof/>
        </w:rPr>
        <mc:AlternateContent>
          <mc:Choice Requires="wps">
            <w:drawing>
              <wp:anchor distT="0" distB="0" distL="114300" distR="114300" simplePos="0" relativeHeight="251646976" behindDoc="0" locked="0" layoutInCell="0" allowOverlap="1">
                <wp:simplePos x="0" y="0"/>
                <wp:positionH relativeFrom="column">
                  <wp:posOffset>-182880</wp:posOffset>
                </wp:positionH>
                <wp:positionV relativeFrom="paragraph">
                  <wp:posOffset>-156845</wp:posOffset>
                </wp:positionV>
                <wp:extent cx="6218555" cy="2292985"/>
                <wp:effectExtent l="0" t="0" r="0" b="0"/>
                <wp:wrapNone/>
                <wp:docPr id="93"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2929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0" o:spid="_x0000_s1026" style="position:absolute;margin-left:-14.4pt;margin-top:-12.35pt;width:489.65pt;height:180.5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" o:allowincell="f" filled="f"/>
            </w:pict>
          </mc:Fallback>
        </mc:AlternateContent>
      </w:r>
    </w:p>
    <w:p w:rsidR="00872050" w:rsidRDefault="00872050" w:rsidP="009304BB">
      <w:pPr>
        <w:ind w:right="720"/>
      </w:pPr>
      <w:r>
        <w:t xml:space="preserve">A fixed charge of </w:t>
      </w:r>
      <w:r w:rsidR="009304BB">
        <w:t>+</w:t>
      </w:r>
      <w:r>
        <w:t>5.0 x 10</w:t>
      </w:r>
      <w:r>
        <w:rPr>
          <w:vertAlign w:val="superscript"/>
        </w:rPr>
        <w:t>-4</w:t>
      </w:r>
      <w:r>
        <w:t xml:space="preserve"> C acts upon a 5.0 g mass which has a charge of </w:t>
      </w:r>
      <w:r w:rsidR="009304BB">
        <w:t>+</w:t>
      </w:r>
      <w:r>
        <w:t>7.0 x 10</w:t>
      </w:r>
      <w:r>
        <w:rPr>
          <w:vertAlign w:val="superscript"/>
        </w:rPr>
        <w:t>-4</w:t>
      </w:r>
      <w:r>
        <w:t xml:space="preserve"> C.  If the charges are 0.50 m away from one another, what is the acceleration experienced by the 5.0 g mass?</w:t>
      </w:r>
    </w:p>
    <w:p w:rsidR="00872050" w:rsidRDefault="009308A2" w:rsidP="000C209C">
      <w:pPr>
        <w:ind w:right="-810"/>
      </w:pPr>
      <w:r w:rsidRPr="000C209C">
        <w:rPr>
          <w:position w:val="-76"/>
        </w:rPr>
        <w:object w:dxaOrig="4920" w:dyaOrig="1960">
          <v:shape id="_x0000_i1032" type="#_x0000_t75" style="width:246pt;height:98pt" o:ole="">
            <v:imagedata r:id="rId29" o:title=""/>
          </v:shape>
          <o:OLEObject Type="Embed" ProgID="Equation.DSMT4" ShapeID="_x0000_i1032" DrawAspect="Content" ObjectID="_1525676752" r:id="rId30"/>
        </w:object>
      </w:r>
      <w:r w:rsidR="00510471">
        <w:tab/>
      </w:r>
      <w:r w:rsidR="000C209C">
        <w:tab/>
      </w:r>
      <w:r w:rsidRPr="009304BB">
        <w:rPr>
          <w:position w:val="-70"/>
        </w:rPr>
        <w:object w:dxaOrig="4200" w:dyaOrig="1740">
          <v:shape id="_x0000_i1033" type="#_x0000_t75" style="width:210pt;height:87pt" o:ole="">
            <v:imagedata r:id="rId31" o:title=""/>
          </v:shape>
          <o:OLEObject Type="Embed" ProgID="Equation.DSMT4" ShapeID="_x0000_i1033" DrawAspect="Content" ObjectID="_1525676753" r:id="rId32"/>
        </w:object>
      </w:r>
    </w:p>
    <w:p w:rsidR="00872050" w:rsidRDefault="00872050" w:rsidP="00872050"/>
    <w:p w:rsidR="00EF5821" w:rsidRDefault="00EF5821"/>
    <w:p w:rsidR="00872050" w:rsidRDefault="00806A46" w:rsidP="00872050">
      <w:r>
        <w:br w:type="page"/>
      </w:r>
    </w:p>
    <w:p w:rsidR="00872050" w:rsidRDefault="00EF5821" w:rsidP="00872050">
      <w:pPr>
        <w:pStyle w:val="Example"/>
      </w:pPr>
      <w:r>
        <w:rPr>
          <w:noProof/>
        </w:rPr>
        <w:lastRenderedPageBreak/>
        <mc:AlternateContent>
          <mc:Choice Requires="wps">
            <w:drawing>
              <wp:anchor distT="0" distB="0" distL="114300" distR="114300" simplePos="0" relativeHeight="251642880" behindDoc="0" locked="0" layoutInCell="0" allowOverlap="1" wp14:anchorId="5F3969E0" wp14:editId="389FADE3">
                <wp:simplePos x="0" y="0"/>
                <wp:positionH relativeFrom="column">
                  <wp:posOffset>-197485</wp:posOffset>
                </wp:positionH>
                <wp:positionV relativeFrom="paragraph">
                  <wp:posOffset>-5715</wp:posOffset>
                </wp:positionV>
                <wp:extent cx="6218555" cy="2251710"/>
                <wp:effectExtent l="0" t="0" r="10795" b="15240"/>
                <wp:wrapNone/>
                <wp:docPr id="92"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25171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 o:spid="_x0000_s1026" style="position:absolute;margin-left:-15.55pt;margin-top:-.45pt;width:489.65pt;height:177.3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" o:allowincell="f" filled="f"/>
            </w:pict>
          </mc:Fallback>
        </mc:AlternateContent>
      </w:r>
    </w:p>
    <w:p w:rsidR="00872050" w:rsidRDefault="00FF5624" w:rsidP="00872050">
      <w:r>
        <w:rPr>
          <w:noProof/>
        </w:rPr>
        <w:pict>
          <v:shape id="_x0000_s1165" type="#_x0000_t75" style="position:absolute;margin-left:58.05pt;margin-top:25.05pt;width:63.15pt;height:115.75pt;z-index:251663360">
            <v:imagedata r:id="rId33" o:title=""/>
          </v:shape>
          <o:OLEObject Type="Embed" ProgID="Equation.DSMT4" ShapeID="_x0000_s1165" DrawAspect="Content" ObjectID="_1525676759" r:id="rId34"/>
        </w:pict>
      </w:r>
      <w:r w:rsidR="00872050">
        <w:t>If the force between two equally charged particles is 9.0 x 10</w:t>
      </w:r>
      <w:r w:rsidR="00872050">
        <w:rPr>
          <w:vertAlign w:val="superscript"/>
        </w:rPr>
        <w:t>6</w:t>
      </w:r>
      <w:r w:rsidR="00872050">
        <w:t xml:space="preserve"> N  and the distance between them is 0.50 cm, what is the charge on each particle?</w:t>
      </w:r>
    </w:p>
    <w:p w:rsidR="00510471" w:rsidRDefault="00FF5624" w:rsidP="00872050">
      <w:r>
        <w:rPr>
          <w:noProof/>
          <w:lang w:val="en-US" w:eastAsia="en-US"/>
        </w:rPr>
        <w:pict>
          <v:shape id="_x0000_s1166" type="#_x0000_t75" style="position:absolute;margin-left:202.05pt;margin-top:6.45pt;width:155.3pt;height:98.8pt;z-index:251664384">
            <v:imagedata r:id="rId35" o:title=""/>
          </v:shape>
          <o:OLEObject Type="Embed" ProgID="Equation.DSMT4" ShapeID="_x0000_s1166" DrawAspect="Content" ObjectID="_1525676760" r:id="rId36"/>
        </w:pict>
      </w:r>
      <w:r w:rsidR="00872050">
        <w:tab/>
      </w:r>
    </w:p>
    <w:p w:rsidR="004006BF" w:rsidRDefault="004006BF" w:rsidP="00872050">
      <w:pPr>
        <w:tabs>
          <w:tab w:val="left" w:pos="6210"/>
        </w:tabs>
      </w:pPr>
    </w:p>
    <w:p w:rsidR="004006BF" w:rsidRDefault="004006BF" w:rsidP="00872050">
      <w:pPr>
        <w:tabs>
          <w:tab w:val="left" w:pos="6210"/>
        </w:tabs>
      </w:pPr>
    </w:p>
    <w:p w:rsidR="004006BF" w:rsidRDefault="004006BF" w:rsidP="00872050">
      <w:pPr>
        <w:tabs>
          <w:tab w:val="left" w:pos="6210"/>
        </w:tabs>
      </w:pPr>
    </w:p>
    <w:p w:rsidR="004006BF" w:rsidRDefault="004006BF" w:rsidP="00872050">
      <w:pPr>
        <w:tabs>
          <w:tab w:val="left" w:pos="6210"/>
        </w:tabs>
      </w:pPr>
    </w:p>
    <w:p w:rsidR="004006BF" w:rsidRDefault="004006BF" w:rsidP="00872050">
      <w:pPr>
        <w:tabs>
          <w:tab w:val="left" w:pos="6210"/>
        </w:tabs>
      </w:pPr>
    </w:p>
    <w:p w:rsidR="004006BF" w:rsidRDefault="004006BF" w:rsidP="00872050">
      <w:pPr>
        <w:tabs>
          <w:tab w:val="left" w:pos="6210"/>
        </w:tabs>
      </w:pPr>
    </w:p>
    <w:p w:rsidR="004006BF" w:rsidRDefault="004006BF" w:rsidP="00872050">
      <w:pPr>
        <w:tabs>
          <w:tab w:val="left" w:pos="6210"/>
        </w:tabs>
      </w:pPr>
    </w:p>
    <w:p w:rsidR="004006BF" w:rsidRDefault="004006BF" w:rsidP="00872050">
      <w:pPr>
        <w:tabs>
          <w:tab w:val="left" w:pos="6210"/>
        </w:tabs>
      </w:pPr>
    </w:p>
    <w:p w:rsidR="000C209C" w:rsidRDefault="000C209C" w:rsidP="00872050">
      <w:pPr>
        <w:tabs>
          <w:tab w:val="left" w:pos="6210"/>
        </w:tabs>
      </w:pPr>
    </w:p>
    <w:p w:rsidR="00872050" w:rsidRDefault="00273703" w:rsidP="00872050">
      <w:pPr>
        <w:pStyle w:val="Example"/>
      </w:pPr>
      <w:r>
        <w:rPr>
          <w:noProof/>
        </w:rPr>
        <mc:AlternateContent>
          <mc:Choice Requires="wps">
            <w:drawing>
              <wp:anchor distT="0" distB="0" distL="114300" distR="114300" simplePos="0" relativeHeight="251649024" behindDoc="0" locked="0" layoutInCell="0" allowOverlap="1">
                <wp:simplePos x="0" y="0"/>
                <wp:positionH relativeFrom="column">
                  <wp:posOffset>-182880</wp:posOffset>
                </wp:positionH>
                <wp:positionV relativeFrom="paragraph">
                  <wp:posOffset>-91440</wp:posOffset>
                </wp:positionV>
                <wp:extent cx="6218555" cy="2378075"/>
                <wp:effectExtent l="0" t="0" r="0" b="0"/>
                <wp:wrapNone/>
                <wp:docPr id="91" name="Rect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3780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 o:spid="_x0000_s1026" style="position:absolute;margin-left:-14.4pt;margin-top:-7.2pt;width:489.65pt;height:187.2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J2i8AIAADc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" o:allowincell="f" filled="f"/>
            </w:pict>
          </mc:Fallback>
        </mc:AlternateContent>
      </w:r>
    </w:p>
    <w:p w:rsidR="00872050" w:rsidRDefault="00872050" w:rsidP="00872050">
      <w:r>
        <w:t>When two charged particles are set a certain distance apart, a repulsive force of 8.0  N  exists.  What is the force of repulsion between the two particles if the distance between them is doubled and one of the charges is tripled in size?</w:t>
      </w:r>
    </w:p>
    <w:p w:rsidR="00872050" w:rsidRDefault="00872050" w:rsidP="00872050"/>
    <w:p w:rsidR="00872050" w:rsidRDefault="00872050" w:rsidP="00872050">
      <w:pPr>
        <w:rPr>
          <w:sz w:val="20"/>
        </w:rPr>
      </w:pPr>
      <w:r>
        <w:rPr>
          <w:sz w:val="20"/>
        </w:rPr>
        <w:t>In this solution, write the equation and then whatever is done to one side is done to the other side as well.</w:t>
      </w:r>
    </w:p>
    <w:p w:rsidR="00872050" w:rsidRDefault="00872050" w:rsidP="004006BF">
      <w:pPr>
        <w:tabs>
          <w:tab w:val="left" w:pos="720"/>
          <w:tab w:val="left" w:pos="4320"/>
        </w:tabs>
      </w:pPr>
      <w:r>
        <w:tab/>
      </w:r>
      <w:r w:rsidR="004A3E7D" w:rsidRPr="004006BF">
        <w:rPr>
          <w:position w:val="-66"/>
        </w:rPr>
        <w:object w:dxaOrig="2920" w:dyaOrig="1700">
          <v:shape id="_x0000_i1034" type="#_x0000_t75" style="width:146pt;height:85pt" o:ole="" fillcolor="window">
            <v:imagedata r:id="rId37" o:title=""/>
          </v:shape>
          <o:OLEObject Type="Embed" ProgID="Equation.DSMT4" ShapeID="_x0000_i1034" DrawAspect="Content" ObjectID="_1525676754" r:id="rId38"/>
        </w:object>
      </w:r>
      <w:r>
        <w:t xml:space="preserve"> </w:t>
      </w:r>
    </w:p>
    <w:p w:rsidR="00EF5821" w:rsidRDefault="00EF5821">
      <w:r>
        <w:br w:type="page"/>
      </w:r>
    </w:p>
    <w:bookmarkStart w:id="0" w:name="_GoBack"/>
    <w:bookmarkEnd w:id="0"/>
    <w:p w:rsidR="00872050" w:rsidRDefault="00273703" w:rsidP="00872050">
      <w:r>
        <w:rPr>
          <w:noProof/>
        </w:rPr>
        <w:lastRenderedPageBreak/>
        <mc:AlternateContent>
          <mc:Choice Requires="wps">
            <w:drawing>
              <wp:anchor distT="0" distB="0" distL="114300" distR="114300" simplePos="0" relativeHeight="251656192" behindDoc="0" locked="0" layoutInCell="0" allowOverlap="1">
                <wp:simplePos x="0" y="0"/>
                <wp:positionH relativeFrom="column">
                  <wp:posOffset>-182880</wp:posOffset>
                </wp:positionH>
                <wp:positionV relativeFrom="paragraph">
                  <wp:posOffset>155575</wp:posOffset>
                </wp:positionV>
                <wp:extent cx="6218555" cy="5581650"/>
                <wp:effectExtent l="0" t="0" r="0" b="0"/>
                <wp:wrapNone/>
                <wp:docPr id="90" name="Rectangle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55816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9" o:spid="_x0000_s1026" style="position:absolute;margin-left:-14.4pt;margin-top:12.25pt;width:489.65pt;height:439.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va28QIAADg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" o:allowincell="f" filled="f"/>
            </w:pict>
          </mc:Fallback>
        </mc:AlternateContent>
      </w:r>
    </w:p>
    <w:p w:rsidR="00872050" w:rsidRDefault="00872050" w:rsidP="00872050">
      <w:pPr>
        <w:pStyle w:val="Example"/>
      </w:pPr>
    </w:p>
    <w:p w:rsidR="00872050" w:rsidRDefault="00273703" w:rsidP="00872050">
      <w:r>
        <w:rPr>
          <w:noProof/>
        </w:rPr>
        <mc:AlternateContent>
          <mc:Choice Requires="wpg">
            <w:drawing>
              <wp:anchor distT="0" distB="0" distL="114300" distR="114300" simplePos="0" relativeHeight="251655168" behindDoc="0" locked="0" layoutInCell="1" allowOverlap="1">
                <wp:simplePos x="0" y="0"/>
                <wp:positionH relativeFrom="column">
                  <wp:posOffset>731520</wp:posOffset>
                </wp:positionH>
                <wp:positionV relativeFrom="paragraph">
                  <wp:posOffset>707390</wp:posOffset>
                </wp:positionV>
                <wp:extent cx="4389755" cy="915035"/>
                <wp:effectExtent l="0" t="0" r="0" b="0"/>
                <wp:wrapNone/>
                <wp:docPr id="77" name="Group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89755" cy="915035"/>
                          <a:chOff x="2592" y="2816"/>
                          <a:chExt cx="6913" cy="1441"/>
                        </a:xfrm>
                      </wpg:grpSpPr>
                      <wps:wsp>
                        <wps:cNvPr id="78" name="Oval 81"/>
                        <wps:cNvSpPr>
                          <a:spLocks noChangeArrowheads="1"/>
                        </wps:cNvSpPr>
                        <wps:spPr bwMode="auto">
                          <a:xfrm>
                            <a:off x="2880" y="3391"/>
                            <a:ext cx="289" cy="289"/>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9" name="Oval 84"/>
                        <wps:cNvSpPr>
                          <a:spLocks noChangeArrowheads="1"/>
                        </wps:cNvSpPr>
                        <wps:spPr bwMode="auto">
                          <a:xfrm>
                            <a:off x="8928" y="3391"/>
                            <a:ext cx="289" cy="289"/>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 name="Oval 87"/>
                        <wps:cNvSpPr>
                          <a:spLocks noChangeArrowheads="1"/>
                        </wps:cNvSpPr>
                        <wps:spPr bwMode="auto">
                          <a:xfrm>
                            <a:off x="5184" y="3391"/>
                            <a:ext cx="289" cy="289"/>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1" name="Rectangle 90"/>
                        <wps:cNvSpPr>
                          <a:spLocks noChangeArrowheads="1"/>
                        </wps:cNvSpPr>
                        <wps:spPr bwMode="auto">
                          <a:xfrm>
                            <a:off x="2592" y="2816"/>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pPr>
                                <w:jc w:val="center"/>
                              </w:pPr>
                              <w:r>
                                <w:t>A</w:t>
                              </w:r>
                            </w:p>
                            <w:p w:rsidR="00872050" w:rsidRDefault="00872050" w:rsidP="00872050">
                              <w:r>
                                <w:t xml:space="preserve">+40 </w:t>
                              </w:r>
                              <w:r>
                                <w:rPr>
                                  <w:rFonts w:ascii="Symbol" w:hAnsi="Symbol"/>
                                </w:rPr>
                                <w:t></w:t>
                              </w:r>
                              <w:r>
                                <w:t>C</w:t>
                              </w:r>
                            </w:p>
                          </w:txbxContent>
                        </wps:txbx>
                        <wps:bodyPr rot="0" vert="horz" wrap="square" lIns="12700" tIns="12700" rIns="12700" bIns="12700" anchor="t" anchorCtr="0" upright="1">
                          <a:noAutofit/>
                        </wps:bodyPr>
                      </wps:wsp>
                      <wps:wsp>
                        <wps:cNvPr id="82" name="Rectangle 92"/>
                        <wps:cNvSpPr>
                          <a:spLocks noChangeArrowheads="1"/>
                        </wps:cNvSpPr>
                        <wps:spPr bwMode="auto">
                          <a:xfrm>
                            <a:off x="8352" y="2816"/>
                            <a:ext cx="1153"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pPr>
                                <w:jc w:val="center"/>
                              </w:pPr>
                              <w:r>
                                <w:t>B</w:t>
                              </w:r>
                            </w:p>
                            <w:p w:rsidR="00872050" w:rsidRDefault="00872050" w:rsidP="00872050">
                              <w:r>
                                <w:t xml:space="preserve">+160 </w:t>
                              </w:r>
                              <w:r>
                                <w:rPr>
                                  <w:rFonts w:ascii="Symbol" w:hAnsi="Symbol"/>
                                </w:rPr>
                                <w:t></w:t>
                              </w:r>
                              <w:r>
                                <w:t>C</w:t>
                              </w:r>
                            </w:p>
                          </w:txbxContent>
                        </wps:txbx>
                        <wps:bodyPr rot="0" vert="horz" wrap="square" lIns="12700" tIns="12700" rIns="12700" bIns="12700" anchor="t" anchorCtr="0" upright="1">
                          <a:noAutofit/>
                        </wps:bodyPr>
                      </wps:wsp>
                      <wps:wsp>
                        <wps:cNvPr id="83" name="Rectangle 94"/>
                        <wps:cNvSpPr>
                          <a:spLocks noChangeArrowheads="1"/>
                        </wps:cNvSpPr>
                        <wps:spPr bwMode="auto">
                          <a:xfrm>
                            <a:off x="4608" y="2816"/>
                            <a:ext cx="144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pPr>
                                <w:jc w:val="center"/>
                              </w:pPr>
                              <w:r>
                                <w:t>C</w:t>
                              </w:r>
                            </w:p>
                            <w:p w:rsidR="00872050" w:rsidRDefault="00872050" w:rsidP="00872050">
                              <w:r>
                                <w:t>(+) charge</w:t>
                              </w:r>
                            </w:p>
                          </w:txbxContent>
                        </wps:txbx>
                        <wps:bodyPr rot="0" vert="horz" wrap="square" lIns="12700" tIns="12700" rIns="12700" bIns="12700" anchor="t" anchorCtr="0" upright="1">
                          <a:noAutofit/>
                        </wps:bodyPr>
                      </wps:wsp>
                      <wps:wsp>
                        <wps:cNvPr id="84" name="Line 96"/>
                        <wps:cNvCnPr/>
                        <wps:spPr bwMode="auto">
                          <a:xfrm>
                            <a:off x="5472" y="3680"/>
                            <a:ext cx="3457" cy="1"/>
                          </a:xfrm>
                          <a:prstGeom prst="line">
                            <a:avLst/>
                          </a:prstGeom>
                          <a:noFill/>
                          <a:ln w="9525">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 name="Line 98"/>
                        <wps:cNvCnPr/>
                        <wps:spPr bwMode="auto">
                          <a:xfrm>
                            <a:off x="3168" y="3680"/>
                            <a:ext cx="2017" cy="1"/>
                          </a:xfrm>
                          <a:prstGeom prst="line">
                            <a:avLst/>
                          </a:prstGeom>
                          <a:noFill/>
                          <a:ln w="9525">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 name="Rectangle 100"/>
                        <wps:cNvSpPr>
                          <a:spLocks noChangeArrowheads="1"/>
                        </wps:cNvSpPr>
                        <wps:spPr bwMode="auto">
                          <a:xfrm>
                            <a:off x="6912" y="3391"/>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x</w:t>
                              </w:r>
                            </w:p>
                          </w:txbxContent>
                        </wps:txbx>
                        <wps:bodyPr rot="0" vert="horz" wrap="square" lIns="12700" tIns="12700" rIns="12700" bIns="12700" anchor="t" anchorCtr="0" upright="1">
                          <a:noAutofit/>
                        </wps:bodyPr>
                      </wps:wsp>
                      <wps:wsp>
                        <wps:cNvPr id="87" name="Rectangle 102"/>
                        <wps:cNvSpPr>
                          <a:spLocks noChangeArrowheads="1"/>
                        </wps:cNvSpPr>
                        <wps:spPr bwMode="auto">
                          <a:xfrm>
                            <a:off x="3744" y="3391"/>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9.0 - x</w:t>
                              </w:r>
                            </w:p>
                          </w:txbxContent>
                        </wps:txbx>
                        <wps:bodyPr rot="0" vert="horz" wrap="square" lIns="12700" tIns="12700" rIns="12700" bIns="12700" anchor="t" anchorCtr="0" upright="1">
                          <a:noAutofit/>
                        </wps:bodyPr>
                      </wps:wsp>
                      <wps:wsp>
                        <wps:cNvPr id="88" name="Rectangle 115"/>
                        <wps:cNvSpPr>
                          <a:spLocks noChangeArrowheads="1"/>
                        </wps:cNvSpPr>
                        <wps:spPr bwMode="auto">
                          <a:xfrm>
                            <a:off x="5760" y="3968"/>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9.0 m</w:t>
                              </w:r>
                            </w:p>
                          </w:txbxContent>
                        </wps:txbx>
                        <wps:bodyPr rot="0" vert="horz" wrap="square" lIns="12700" tIns="12700" rIns="12700" bIns="12700" anchor="t" anchorCtr="0" upright="1">
                          <a:noAutofit/>
                        </wps:bodyPr>
                      </wps:wsp>
                      <wps:wsp>
                        <wps:cNvPr id="89" name="Line 117"/>
                        <wps:cNvCnPr/>
                        <wps:spPr bwMode="auto">
                          <a:xfrm>
                            <a:off x="3168" y="3968"/>
                            <a:ext cx="5761" cy="1"/>
                          </a:xfrm>
                          <a:prstGeom prst="line">
                            <a:avLst/>
                          </a:prstGeom>
                          <a:noFill/>
                          <a:ln w="9525">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43" o:spid="_x0000_s1061" style="position:absolute;margin-left:57.6pt;margin-top:55.7pt;width:345.65pt;height:72.05pt;z-index:251655168" coordorigin="2592,2816" coordsize="6913,1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">
                <v:oval id="Oval 81" o:spid="_x0000_s1062" style="position:absolute;left:2880;top:3391;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mwK8QA&#10;AADbAAAADwAAAGRycy9kb3ducmV2LnhtbERPTWvCQBC9C/6HZYReRDdtIS3RVUppsR4qmIjgbcyO&#10;SWx2Ns1uTfrv3YPg8fG+58ve1OJCrassK3icRiCIc6srLhTsss/JKwjnkTXWlknBPzlYLoaDOSba&#10;drylS+oLEULYJaig9L5JpHR5SQbd1DbEgTvZ1qAPsC2kbrEL4aaWT1EUS4MVh4YSG3ovKf9J/4yC&#10;gzme99kq/v54PuYn+qVxsV5tlHoY9W8zEJ56fxff3F9awUsYG76EH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psCvEAAAA2wAAAA8AAAAAAAAAAAAAAAAAmAIAAGRycy9k&#10;b3ducmV2LnhtbFBLBQYAAAAABAAEAPUAAACJAwAAAAA=&#10;" filled="f" strokeweight="1pt"/>
                <v:oval id="Oval 84" o:spid="_x0000_s1063" style="position:absolute;left:8928;top:3391;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VsMYA&#10;AADbAAAADwAAAGRycy9kb3ducmV2LnhtbESPT2vCQBTE74LfYXlCL1I3WtAaXUVE0R5a8A+F3p7Z&#10;ZxLNvk2zq8Zv3y0IHoeZ+Q0zntamEFeqXG5ZQbcTgSBOrM45VbDfLV/fQTiPrLGwTAru5GA6aTbG&#10;GGt74w1dtz4VAcIuRgWZ92UspUsyMug6tiQO3tFWBn2QVSp1hbcAN4XsRVFfGsw5LGRY0jyj5Ly9&#10;GAU/5nD63q36n4u3Q3KkX2qnH6svpV5a9WwEwlPtn+FHe60VDIbw/yX8AD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UVsMYAAADbAAAADwAAAAAAAAAAAAAAAACYAgAAZHJz&#10;L2Rvd25yZXYueG1sUEsFBgAAAAAEAAQA9QAAAIsDAAAAAA==&#10;" filled="f" strokeweight="1pt"/>
                <v:oval id="Oval 87" o:spid="_x0000_s1064" style="position:absolute;left:5184;top:3391;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rMCsEA&#10;AADbAAAADwAAAGRycy9kb3ducmV2LnhtbERPTYvCMBC9C/6HMIIX0VQFka5RRBT1oLAqC3sbm7Ht&#10;2kxqE7X+e3MQ9vh435NZbQrxoMrllhX0exEI4sTqnFMFp+OqOwbhPLLGwjIpeJGD2bTZmGCs7ZO/&#10;6XHwqQgh7GJUkHlfxlK6JCODrmdL4sBdbGXQB1ilUlf4DOGmkIMoGkmDOYeGDEtaZJRcD3ej4Nec&#10;/36O69FuOTwnF7pRJ92u90q1W/X8C4Sn2v+LP+6NVjAO68OX8APk9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KzArBAAAA2wAAAA8AAAAAAAAAAAAAAAAAmAIAAGRycy9kb3du&#10;cmV2LnhtbFBLBQYAAAAABAAEAPUAAACGAwAAAAA=&#10;" filled="f" strokeweight="1pt"/>
                <v:rect id="Rectangle 90" o:spid="_x0000_s1065" style="position:absolute;left:2592;top:2816;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ScrMMA&#10;AADbAAAADwAAAGRycy9kb3ducmV2LnhtbESPT2vCQBTE7wW/w/KE3uomQm2MrmIFQTy1/rk/ss8k&#10;mn27za4xfvtuoeBxmJnfMPNlbxrRUetrywrSUQKCuLC65lLB8bB5y0D4gKyxsUwKHuRhuRi8zDHX&#10;9s7f1O1DKSKEfY4KqhBcLqUvKjLoR9YRR+9sW4MhyraUusV7hJtGjpNkIg3WHBcqdLSuqLjub0bB&#10;Nf157y76YzfNJvw53n25k9s4pV6H/WoGIlAfnuH/9lYryFL4+xJ/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ScrMMAAADbAAAADwAAAAAAAAAAAAAAAACYAgAAZHJzL2Rv&#10;d25yZXYueG1sUEsFBgAAAAAEAAQA9QAAAIgDAAAAAA==&#10;" filled="f" stroked="f" strokeweight="1pt">
                  <v:textbox inset="1pt,1pt,1pt,1pt">
                    <w:txbxContent>
                      <w:p w:rsidR="00872050" w:rsidRDefault="00872050" w:rsidP="00872050">
                        <w:pPr>
                          <w:jc w:val="center"/>
                        </w:pPr>
                        <w:r>
                          <w:t>A</w:t>
                        </w:r>
                      </w:p>
                      <w:p w:rsidR="00872050" w:rsidRDefault="00872050" w:rsidP="00872050">
                        <w:r>
                          <w:t xml:space="preserve">+40 </w:t>
                        </w:r>
                        <w:r>
                          <w:rPr>
                            <w:rFonts w:ascii="Symbol" w:hAnsi="Symbol"/>
                          </w:rPr>
                          <w:t></w:t>
                        </w:r>
                        <w:r>
                          <w:t>C</w:t>
                        </w:r>
                      </w:p>
                    </w:txbxContent>
                  </v:textbox>
                </v:rect>
                <v:rect id="Rectangle 92" o:spid="_x0000_s1066" style="position:absolute;left:8352;top:2816;width:115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YC28MA&#10;AADbAAAADwAAAGRycy9kb3ducmV2LnhtbESPT2vCQBTE7wW/w/IKvdWNgWoaXUULgniqf3p/ZJ9J&#10;avbtmt3G+O27guBxmJnfMLNFbxrRUetrywpGwwQEcWF1zaWC42H9noHwAVljY5kU3MjDYj54mWGu&#10;7ZV31O1DKSKEfY4KqhBcLqUvKjLoh9YRR+9kW4MhyraUusVrhJtGpkkylgZrjgsVOvqqqDjv/4yC&#10;8+jy0f3qyfYzG/Mq3X67H7d2Sr299sspiEB9eIYf7Y1WkKVw/x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YC28MAAADbAAAADwAAAAAAAAAAAAAAAACYAgAAZHJzL2Rv&#10;d25yZXYueG1sUEsFBgAAAAAEAAQA9QAAAIgDAAAAAA==&#10;" filled="f" stroked="f" strokeweight="1pt">
                  <v:textbox inset="1pt,1pt,1pt,1pt">
                    <w:txbxContent>
                      <w:p w:rsidR="00872050" w:rsidRDefault="00872050" w:rsidP="00872050">
                        <w:pPr>
                          <w:jc w:val="center"/>
                        </w:pPr>
                        <w:r>
                          <w:t>B</w:t>
                        </w:r>
                      </w:p>
                      <w:p w:rsidR="00872050" w:rsidRDefault="00872050" w:rsidP="00872050">
                        <w:r>
                          <w:t xml:space="preserve">+160 </w:t>
                        </w:r>
                        <w:r>
                          <w:rPr>
                            <w:rFonts w:ascii="Symbol" w:hAnsi="Symbol"/>
                          </w:rPr>
                          <w:t></w:t>
                        </w:r>
                        <w:r>
                          <w:t>C</w:t>
                        </w:r>
                      </w:p>
                    </w:txbxContent>
                  </v:textbox>
                </v:rect>
                <v:rect id="Rectangle 94" o:spid="_x0000_s1067" style="position:absolute;left:4608;top:2816;width:144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qnQMMA&#10;AADbAAAADwAAAGRycy9kb3ducmV2LnhtbESPT2vCQBTE74V+h+UVvNWNihpTV2kFQTz59/7Iviap&#10;2bfb7Brjt3eFQo/DzPyGmS87U4uWGl9ZVjDoJyCIc6srLhScjuv3FIQPyBpry6TgTh6Wi9eXOWba&#10;3nhP7SEUIkLYZ6igDMFlUvq8JIO+bx1x9L5tYzBE2RRSN3iLcFPLYZJMpMGK40KJjlYl5ZfD1Si4&#10;DH7H7Y+ebmfphL+G2507u7VTqvfWfX6ACNSF//Bfe6MVpCN4fo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qnQMMAAADbAAAADwAAAAAAAAAAAAAAAACYAgAAZHJzL2Rv&#10;d25yZXYueG1sUEsFBgAAAAAEAAQA9QAAAIgDAAAAAA==&#10;" filled="f" stroked="f" strokeweight="1pt">
                  <v:textbox inset="1pt,1pt,1pt,1pt">
                    <w:txbxContent>
                      <w:p w:rsidR="00872050" w:rsidRDefault="00872050" w:rsidP="00872050">
                        <w:pPr>
                          <w:jc w:val="center"/>
                        </w:pPr>
                        <w:r>
                          <w:t>C</w:t>
                        </w:r>
                      </w:p>
                      <w:p w:rsidR="00872050" w:rsidRDefault="00872050" w:rsidP="00872050">
                        <w:r>
                          <w:t>(+) charge</w:t>
                        </w:r>
                      </w:p>
                    </w:txbxContent>
                  </v:textbox>
                </v:rect>
                <v:line id="Line 96" o:spid="_x0000_s1068" style="position:absolute;visibility:visible;mso-wrap-style:square" from="5472,3680" to="8929,3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Zzj8UAAADbAAAADwAAAGRycy9kb3ducmV2LnhtbESPT2vCQBTE7wW/w/KEXopuLFo0uooV&#10;SoM9BP+A10f2mQSzb0N2m8Rv7wqFHoeZ+Q2z2vSmEi01rrSsYDKOQBBnVpecKzifvkZzEM4ja6ws&#10;k4I7OdisBy8rjLXt+EDt0eciQNjFqKDwvo6ldFlBBt3Y1sTBu9rGoA+yyaVusAtwU8n3KPqQBksO&#10;CwXWtCsoux1/jYIu3XH3dviOEkzN/jJrk8+fhVXqddhvlyA89f4//NdOtIL5FJ5fwg+Q6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Zzj8UAAADbAAAADwAAAAAAAAAA&#10;AAAAAAChAgAAZHJzL2Rvd25yZXYueG1sUEsFBgAAAAAEAAQA+QAAAJMDAAAAAA==&#10;">
                  <v:stroke startarrow="block" startarrowwidth="narrow" startarrowlength="long" endarrow="block" endarrowwidth="narrow" endarrowlength="long"/>
                </v:line>
                <v:line id="Line 98" o:spid="_x0000_s1069" style="position:absolute;visibility:visible;mso-wrap-style:square" from="3168,3680" to="5185,3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rWFMMAAADbAAAADwAAAGRycy9kb3ducmV2LnhtbESPQYvCMBSE74L/ITzBi2iqoGjXKCqI&#10;ZT2I7sJeH83btti8lCa29d9vBGGPw8x8w6y3nSlFQ7UrLCuYTiIQxKnVBWcKvr+O4yUI55E1lpZJ&#10;wZMcbDf93hpjbVu+UnPzmQgQdjEqyL2vYildmpNBN7EVcfB+bW3QB1lnUtfYBrgp5SyKFtJgwWEh&#10;x4oOOaX328MoaC8HbkfXU5TgxXz+zJtkf15ZpYaDbvcBwlPn/8PvdqIVLOfw+hJ+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K1hTDAAAA2wAAAA8AAAAAAAAAAAAA&#10;AAAAoQIAAGRycy9kb3ducmV2LnhtbFBLBQYAAAAABAAEAPkAAACRAwAAAAA=&#10;">
                  <v:stroke startarrow="block" startarrowwidth="narrow" startarrowlength="long" endarrow="block" endarrowwidth="narrow" endarrowlength="long"/>
                </v:line>
                <v:rect id="Rectangle 100" o:spid="_x0000_s1070" style="position:absolute;left:6912;top:3391;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yRsIA&#10;AADbAAAADwAAAGRycy9kb3ducmV2LnhtbESPQWvCQBSE7wX/w/IEL0U39pBKdBUVClJ6qQpeH9ln&#10;Esy+DdmXGP99tyB4HGbmG2a1GVytempD5dnAfJaAIs69rbgwcD59TReggiBbrD2TgQcF2KxHbyvM&#10;rL/zL/VHKVSEcMjQQCnSZFqHvCSHYeYb4uhdfetQomwLbVu8R7ir9UeSpNphxXGhxIb2JeW3Y+cM&#10;9JfLz47OnZ73KJ/vh+9OqpSMmYyH7RKU0CCv8LN9sAYWKfx/iT9A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S3JGwgAAANsAAAAPAAAAAAAAAAAAAAAAAJgCAABkcnMvZG93&#10;bnJldi54bWxQSwUGAAAAAAQABAD1AAAAhwMAAAAA&#10;" filled="f" stroked="f">
                  <v:textbox inset="1pt,1pt,1pt,1pt">
                    <w:txbxContent>
                      <w:p w:rsidR="00872050" w:rsidRDefault="00872050" w:rsidP="00872050">
                        <w:r>
                          <w:t>x</w:t>
                        </w:r>
                      </w:p>
                    </w:txbxContent>
                  </v:textbox>
                </v:rect>
                <v:rect id="Rectangle 102" o:spid="_x0000_s1071" style="position:absolute;left:3744;top:3391;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fX3cIA&#10;AADbAAAADwAAAGRycy9kb3ducmV2LnhtbESPzYrCQBCE78K+w9ALXkQnelCJjrIrCLLsxR/w2mTa&#10;JJjpCZlOjG/vLCx4LKrqK2q97V2lOmpC6dnAdJKAIs68LTk3cDnvx0tQQZAtVp7JwJMCbDcfgzWm&#10;1j/4SN1JchUhHFI0UIjUqdYhK8hhmPiaOHo33ziUKJtc2wYfEe4qPUuSuXZYclwosKZdQdn91DoD&#10;3fX6+02XVk87lMXo8NNKOSdjhp/91wqUUC/v8H/7YA0sF/D3Jf4Av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B9fdwgAAANsAAAAPAAAAAAAAAAAAAAAAAJgCAABkcnMvZG93&#10;bnJldi54bWxQSwUGAAAAAAQABAD1AAAAhwMAAAAA&#10;" filled="f" stroked="f">
                  <v:textbox inset="1pt,1pt,1pt,1pt">
                    <w:txbxContent>
                      <w:p w:rsidR="00872050" w:rsidRDefault="00872050" w:rsidP="00872050">
                        <w:r>
                          <w:t>9.0 - x</w:t>
                        </w:r>
                      </w:p>
                    </w:txbxContent>
                  </v:textbox>
                </v:rect>
                <v:rect id="Rectangle 115" o:spid="_x0000_s1072" style="position:absolute;left:5760;top:3968;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hDr8AA&#10;AADbAAAADwAAAGRycy9kb3ducmV2LnhtbERPTWuDQBC9B/oflin0Epo1PVix2YQ2EJDQSxPB6+BO&#10;VerOijsa+++7h0CPj/e9OyyuVzONofNsYLtJQBHX3nbcGCivp+cMVBBki71nMvBLAQ77h9UOc+tv&#10;/EXzRRoVQzjkaKAVGXKtQ92Sw7DxA3Hkvv3oUCIcG21HvMVw1+uXJEm1w45jQ4sDHVuqfy6TMzBX&#10;1ecHlZPeziiv6+I8SZeSMU+Py/sbKKFF/sV3d2ENZHFs/BJ/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ZhDr8AAAADbAAAADwAAAAAAAAAAAAAAAACYAgAAZHJzL2Rvd25y&#10;ZXYueG1sUEsFBgAAAAAEAAQA9QAAAIUDAAAAAA==&#10;" filled="f" stroked="f">
                  <v:textbox inset="1pt,1pt,1pt,1pt">
                    <w:txbxContent>
                      <w:p w:rsidR="00872050" w:rsidRDefault="00872050" w:rsidP="00872050">
                        <w:r>
                          <w:t>9.0 m</w:t>
                        </w:r>
                      </w:p>
                    </w:txbxContent>
                  </v:textbox>
                </v:rect>
                <v:line id="Line 117" o:spid="_x0000_s1073" style="position:absolute;visibility:visible;mso-wrap-style:square" from="3168,3968" to="8929,3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fcEcQAAADbAAAADwAAAGRycy9kb3ducmV2LnhtbESPT4vCMBTE74LfITzBi2iqoGjXKCqI&#10;ZT2If2Cvj+ZtW7Z5KU1s67ffLCx4HGbmN8x625lSNFS7wrKC6SQCQZxaXXCm4HE/jpcgnEfWWFom&#10;BS9ysN30e2uMtW35Ss3NZyJA2MWoIPe+iqV0aU4G3cRWxMH7trVBH2SdSV1jG+CmlLMoWkiDBYeF&#10;HCs65JT+3J5GQXs5cDu6nqIEL+bza94k+/PKKjUcdLsPEJ46/w7/txOtYLmCvy/hB8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h9wRxAAAANsAAAAPAAAAAAAAAAAA&#10;AAAAAKECAABkcnMvZG93bnJldi54bWxQSwUGAAAAAAQABAD5AAAAkgMAAAAA&#10;">
                  <v:stroke startarrow="block" startarrowwidth="narrow" startarrowlength="long" endarrow="block" endarrowwidth="narrow" endarrowlength="long"/>
                </v:line>
              </v:group>
            </w:pict>
          </mc:Fallback>
        </mc:AlternateContent>
      </w:r>
      <w:r w:rsidR="00872050">
        <w:t xml:space="preserve">A +40 </w:t>
      </w:r>
      <w:r w:rsidR="00872050">
        <w:rPr>
          <w:rFonts w:ascii="Symbol" w:hAnsi="Symbol"/>
        </w:rPr>
        <w:t></w:t>
      </w:r>
      <w:r w:rsidR="00872050">
        <w:t xml:space="preserve">C charge and a +160 </w:t>
      </w:r>
      <w:r w:rsidR="00872050">
        <w:rPr>
          <w:rFonts w:ascii="Symbol" w:hAnsi="Symbol"/>
        </w:rPr>
        <w:t></w:t>
      </w:r>
      <w:r w:rsidR="00872050">
        <w:t xml:space="preserve">C charge are set 9.0 m apart.  An unknown positive charge is placed on a line joining the first two charges and it is allowed to move until it comes to rest between the two charges.  At what distance measured from the 160 </w:t>
      </w:r>
      <w:r w:rsidR="00872050">
        <w:rPr>
          <w:rFonts w:ascii="Symbol" w:hAnsi="Symbol"/>
        </w:rPr>
        <w:t></w:t>
      </w:r>
      <w:r w:rsidR="00872050">
        <w:t>C  charge will the unknown charge come to rest?</w:t>
      </w:r>
    </w:p>
    <w:p w:rsidR="00872050" w:rsidRDefault="00872050" w:rsidP="00872050"/>
    <w:p w:rsidR="00872050" w:rsidRDefault="00872050" w:rsidP="00872050"/>
    <w:p w:rsidR="00872050" w:rsidRDefault="00872050" w:rsidP="00872050"/>
    <w:p w:rsidR="00872050" w:rsidRDefault="00872050" w:rsidP="00872050"/>
    <w:p w:rsidR="00872050" w:rsidRDefault="00872050" w:rsidP="00872050"/>
    <w:p w:rsidR="00872050" w:rsidRDefault="00872050" w:rsidP="00872050"/>
    <w:p w:rsidR="00872050" w:rsidRDefault="00872050" w:rsidP="00872050">
      <w:r>
        <w:t xml:space="preserve">The charge will come to rest where the forces from A and B </w:t>
      </w:r>
      <w:r w:rsidR="00891251">
        <w:t xml:space="preserve">on C </w:t>
      </w:r>
      <w:r>
        <w:t>are equal to each other.</w:t>
      </w:r>
    </w:p>
    <w:p w:rsidR="00872050" w:rsidRDefault="00F15C0D" w:rsidP="007946EF">
      <w:pPr>
        <w:jc w:val="center"/>
      </w:pPr>
      <w:r w:rsidRPr="007946EF">
        <w:rPr>
          <w:position w:val="-176"/>
        </w:rPr>
        <w:object w:dxaOrig="4680" w:dyaOrig="4720">
          <v:shape id="_x0000_i1035" type="#_x0000_t75" style="width:234pt;height:236pt" o:ole="" fillcolor="window">
            <v:imagedata r:id="rId39" o:title=""/>
          </v:shape>
          <o:OLEObject Type="Embed" ProgID="Equation.DSMT4" ShapeID="_x0000_i1035" DrawAspect="Content" ObjectID="_1525676755" r:id="rId40"/>
        </w:object>
      </w:r>
    </w:p>
    <w:p w:rsidR="007946EF" w:rsidRDefault="007946EF" w:rsidP="00872050"/>
    <w:p w:rsidR="00872050" w:rsidRDefault="00872050" w:rsidP="00872050">
      <w:pPr>
        <w:pStyle w:val="Example"/>
      </w:pPr>
      <w:r>
        <w:br w:type="page"/>
      </w:r>
    </w:p>
    <w:p w:rsidR="00872050" w:rsidRDefault="00273703" w:rsidP="00872050">
      <w:pPr>
        <w:tabs>
          <w:tab w:val="left" w:pos="720"/>
        </w:tabs>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177165</wp:posOffset>
                </wp:positionH>
                <wp:positionV relativeFrom="paragraph">
                  <wp:posOffset>-445770</wp:posOffset>
                </wp:positionV>
                <wp:extent cx="6218555" cy="8961755"/>
                <wp:effectExtent l="0" t="0" r="0" b="0"/>
                <wp:wrapNone/>
                <wp:docPr id="76" name="Rectangle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896175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2" o:spid="_x0000_s1026" style="position:absolute;margin-left:-13.95pt;margin-top:-35.1pt;width:489.65pt;height:705.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" filled="f"/>
            </w:pict>
          </mc:Fallback>
        </mc:AlternateContent>
      </w:r>
      <w:r w:rsidR="00872050">
        <w:t>From the diagram below determine the net electrostatic force on C.</w:t>
      </w:r>
    </w:p>
    <w:p w:rsidR="00872050" w:rsidRDefault="00FF5624" w:rsidP="00872050">
      <w:pPr>
        <w:tabs>
          <w:tab w:val="left" w:pos="720"/>
        </w:tabs>
      </w:pPr>
      <w:r>
        <w:rPr>
          <w:noProof/>
          <w:lang w:val="en-US" w:eastAsia="en-US"/>
        </w:rPr>
        <w:pict>
          <v:group id="_x0000_s1170" style="position:absolute;margin-left:4.05pt;margin-top:6.75pt;width:298.4pt;height:182.15pt;z-index:251665408" coordorigin="1521,1837" coordsize="5968,3643">
            <v:line id="_x0000_s1072" style="position:absolute" from="2880,2348" to="5761,2349" o:allowincell="f">
              <v:stroke startarrow="block" startarrowwidth="narrow" startarrowlength="long" endarrow="block" endarrowwidth="narrow" endarrowlength="long"/>
            </v:line>
            <v:rect id="_x0000_s1074" style="position:absolute;left:2592;top:2413;width:577;height:577" o:allowincell="f" filled="f" stroked="f" strokeweight="1pt">
              <v:textbox inset="1pt,1pt,1pt,1pt">
                <w:txbxContent>
                  <w:p w:rsidR="00872050" w:rsidRDefault="00872050" w:rsidP="00872050">
                    <w:r>
                      <w:rPr>
                        <w:sz w:val="36"/>
                      </w:rPr>
                      <w:t xml:space="preserve">  </w:t>
                    </w:r>
                    <w:r>
                      <w:rPr>
                        <w:sz w:val="36"/>
                      </w:rPr>
                      <w:sym w:font="Symbol" w:char="F0B7"/>
                    </w:r>
                  </w:p>
                </w:txbxContent>
              </v:textbox>
            </v:rect>
            <v:rect id="_x0000_s1076" style="position:absolute;left:5472;top:2413;width:577;height:577" o:allowincell="f" filled="f" stroked="f">
              <v:textbox inset="1pt,1pt,1pt,1pt">
                <w:txbxContent>
                  <w:p w:rsidR="00872050" w:rsidRDefault="00872050" w:rsidP="00872050">
                    <w:r>
                      <w:rPr>
                        <w:sz w:val="36"/>
                      </w:rPr>
                      <w:t xml:space="preserve">  </w:t>
                    </w:r>
                    <w:r>
                      <w:rPr>
                        <w:sz w:val="36"/>
                      </w:rPr>
                      <w:sym w:font="Symbol" w:char="F0B7"/>
                    </w:r>
                  </w:p>
                </w:txbxContent>
              </v:textbox>
            </v:rect>
            <v:rect id="_x0000_s1078" style="position:absolute;left:5472;top:3852;width:577;height:577" o:allowincell="f" filled="f" stroked="f">
              <v:textbox inset="1pt,1pt,1pt,1pt">
                <w:txbxContent>
                  <w:p w:rsidR="00872050" w:rsidRDefault="00872050" w:rsidP="00872050">
                    <w:r>
                      <w:rPr>
                        <w:sz w:val="36"/>
                      </w:rPr>
                      <w:t xml:space="preserve">  </w:t>
                    </w:r>
                    <w:r>
                      <w:rPr>
                        <w:sz w:val="36"/>
                      </w:rPr>
                      <w:sym w:font="Symbol" w:char="F0B7"/>
                    </w:r>
                  </w:p>
                </w:txbxContent>
              </v:textbox>
            </v:rect>
            <v:rect id="_x0000_s1080" style="position:absolute;left:6048;top:1837;width:1153;height:864" o:allowincell="f" filled="f" stroked="f">
              <v:textbox inset="1pt,1pt,1pt,1pt">
                <w:txbxContent>
                  <w:p w:rsidR="00872050" w:rsidRDefault="00872050" w:rsidP="00872050">
                    <w:r>
                      <w:t>B</w:t>
                    </w:r>
                  </w:p>
                  <w:p w:rsidR="00872050" w:rsidRDefault="00872050" w:rsidP="00872050">
                    <w:r>
                      <w:t xml:space="preserve">+3.00 </w:t>
                    </w:r>
                    <w:r>
                      <w:rPr>
                        <w:rFonts w:ascii="Symbol" w:hAnsi="Symbol"/>
                      </w:rPr>
                      <w:t></w:t>
                    </w:r>
                    <w:r>
                      <w:t>C</w:t>
                    </w:r>
                  </w:p>
                </w:txbxContent>
              </v:textbox>
            </v:rect>
            <v:rect id="_x0000_s1085" style="position:absolute;left:2016;top:1837;width:1153;height:864" o:allowincell="f" filled="f" stroked="f">
              <v:textbox inset="1pt,1pt,1pt,1pt">
                <w:txbxContent>
                  <w:p w:rsidR="00872050" w:rsidRDefault="00872050" w:rsidP="00872050">
                    <w:r>
                      <w:t xml:space="preserve">  A</w:t>
                    </w:r>
                  </w:p>
                  <w:p w:rsidR="00872050" w:rsidRDefault="007B405F" w:rsidP="00872050">
                    <w:r>
                      <w:t>–</w:t>
                    </w:r>
                    <w:r w:rsidR="00872050">
                      <w:t xml:space="preserve">2.00 </w:t>
                    </w:r>
                    <w:r w:rsidR="00872050">
                      <w:rPr>
                        <w:rFonts w:ascii="Symbol" w:hAnsi="Symbol"/>
                      </w:rPr>
                      <w:t></w:t>
                    </w:r>
                    <w:r w:rsidR="00872050">
                      <w:t>C</w:t>
                    </w:r>
                  </w:p>
                  <w:p w:rsidR="00872050" w:rsidRDefault="00872050" w:rsidP="00872050"/>
                </w:txbxContent>
              </v:textbox>
            </v:rect>
            <v:rect id="_x0000_s1090" style="position:absolute;left:3744;top:2060;width:865;height:289" o:allowincell="f" filled="f" stroked="f">
              <v:textbox inset="1pt,1pt,1pt,1pt">
                <w:txbxContent>
                  <w:p w:rsidR="00872050" w:rsidRDefault="00872050" w:rsidP="00872050">
                    <w:r>
                      <w:t>0.10 m</w:t>
                    </w:r>
                  </w:p>
                </w:txbxContent>
              </v:textbox>
            </v:rect>
            <v:rect id="_x0000_s1095" style="position:absolute;left:6336;top:3212;width:1153;height:289" o:allowincell="f" filled="f" stroked="f">
              <v:textbox inset="1pt,1pt,1pt,1pt">
                <w:txbxContent>
                  <w:p w:rsidR="00872050" w:rsidRDefault="00872050" w:rsidP="00872050">
                    <w:r>
                      <w:t>0.075 m</w:t>
                    </w:r>
                  </w:p>
                </w:txbxContent>
              </v:textbox>
            </v:rect>
            <v:rect id="_x0000_s1101" style="position:absolute;left:6048;top:4157;width:1153;height:865" o:allowincell="f" filled="f" stroked="f">
              <v:textbox inset="1pt,1pt,1pt,1pt">
                <w:txbxContent>
                  <w:p w:rsidR="00872050" w:rsidRDefault="00872050" w:rsidP="00872050">
                    <w:r>
                      <w:t>C</w:t>
                    </w:r>
                  </w:p>
                  <w:p w:rsidR="00872050" w:rsidRDefault="00872050" w:rsidP="00872050">
                    <w:r>
                      <w:t xml:space="preserve">+4.00 </w:t>
                    </w:r>
                    <w:r>
                      <w:rPr>
                        <w:rFonts w:ascii="Symbol" w:hAnsi="Symbol"/>
                      </w:rPr>
                      <w:t></w:t>
                    </w:r>
                    <w:r>
                      <w:t>C</w:t>
                    </w:r>
                  </w:p>
                  <w:p w:rsidR="00872050" w:rsidRDefault="00872050" w:rsidP="00872050"/>
                </w:txbxContent>
              </v:textbox>
            </v:rect>
            <v:line id="_x0000_s1106" style="position:absolute" from="6048,2636" to="6049,4077" o:allowincell="f">
              <v:stroke startarrow="block" startarrowwidth="narrow" startarrowlength="long" endarrow="block" endarrowwidth="narrow" endarrowlength="long"/>
            </v:line>
            <v:line id="_x0000_s1117" style="position:absolute" from="5760,2701" to="5761,4142" o:allowincell="f" strokeweight=".5pt">
              <v:stroke dashstyle="1 1" startarrowwidth="narrow" startarrowlength="long" endarrowwidth="narrow" endarrowlength="long"/>
            </v:line>
            <v:line id="_x0000_s1119" style="position:absolute;flip:x" from="2880,2701" to="5761,2702" o:allowincell="f" strokeweight=".5pt">
              <v:stroke dashstyle="1 1" startarrowwidth="narrow" startarrowlength="long" endarrowwidth="narrow" endarrowlength="long"/>
            </v:line>
            <v:line id="_x0000_s1121" style="position:absolute" from="2880,2701" to="5761,4142" o:allowincell="f" strokeweight=".5pt">
              <v:stroke dashstyle="1 1" startarrowwidth="narrow" startarrowlength="long" endarrowwidth="narrow" endarrowlength="long"/>
            </v:line>
            <v:rect id="_x0000_s1123" style="position:absolute;left:5184;top:3565;width:865;height:289" o:allowincell="f" filled="f" stroked="f" strokeweight=".5pt">
              <v:textbox inset="1pt,1pt,1pt,1pt">
                <w:txbxContent>
                  <w:p w:rsidR="00872050" w:rsidRDefault="00872050" w:rsidP="00872050">
                    <w:r>
                      <w:t xml:space="preserve">  </w:t>
                    </w:r>
                    <w:r>
                      <w:rPr>
                        <w:rFonts w:ascii="Symbol" w:hAnsi="Symbol"/>
                      </w:rPr>
                      <w:t></w:t>
                    </w:r>
                  </w:p>
                </w:txbxContent>
              </v:textbox>
            </v:rect>
            <v:line id="_x0000_s1168" style="position:absolute" from="2781,2884" to="5662,4325">
              <v:stroke dashstyle="1 1" startarrow="open" endarrow="open"/>
            </v:line>
            <v:shape id="_x0000_s1169" type="#_x0000_t75" style="position:absolute;left:1521;top:3604;width:2365;height:1876">
              <v:imagedata r:id="rId41" o:title=""/>
            </v:shape>
          </v:group>
          <o:OLEObject Type="Embed" ProgID="Equation.DSMT4" ShapeID="_x0000_s1169" DrawAspect="Content" ObjectID="_1525676761" r:id="rId42"/>
        </w:pict>
      </w:r>
    </w:p>
    <w:p w:rsidR="00872050" w:rsidRDefault="00872050" w:rsidP="00872050">
      <w:pPr>
        <w:ind w:left="576" w:hanging="576"/>
      </w:pPr>
    </w:p>
    <w:p w:rsidR="00872050" w:rsidRDefault="00872050" w:rsidP="00872050">
      <w:pPr>
        <w:tabs>
          <w:tab w:val="left" w:pos="6120"/>
        </w:tabs>
        <w:ind w:left="576" w:hanging="576"/>
      </w:pPr>
    </w:p>
    <w:p w:rsidR="00872050" w:rsidRDefault="00872050" w:rsidP="00872050">
      <w:pPr>
        <w:ind w:left="576" w:hanging="576"/>
      </w:pPr>
    </w:p>
    <w:p w:rsidR="00872050" w:rsidRDefault="00872050" w:rsidP="00872050">
      <w:pPr>
        <w:ind w:left="576" w:hanging="576"/>
      </w:pPr>
    </w:p>
    <w:p w:rsidR="00215A7E" w:rsidRDefault="00215A7E" w:rsidP="00872050">
      <w:pPr>
        <w:ind w:left="576" w:hanging="576"/>
      </w:pPr>
    </w:p>
    <w:p w:rsidR="00215A7E" w:rsidRDefault="00215A7E" w:rsidP="00872050">
      <w:pPr>
        <w:ind w:left="576" w:hanging="576"/>
      </w:pPr>
    </w:p>
    <w:p w:rsidR="00F7180F" w:rsidRDefault="00F7180F" w:rsidP="00872050">
      <w:pPr>
        <w:ind w:left="576" w:hanging="576"/>
      </w:pPr>
    </w:p>
    <w:p w:rsidR="00F7180F" w:rsidRDefault="00F7180F" w:rsidP="00872050">
      <w:pPr>
        <w:ind w:left="576" w:hanging="576"/>
      </w:pPr>
    </w:p>
    <w:p w:rsidR="00F7180F" w:rsidRDefault="00F7180F" w:rsidP="00872050">
      <w:pPr>
        <w:ind w:left="576" w:hanging="576"/>
      </w:pPr>
    </w:p>
    <w:p w:rsidR="00F7180F" w:rsidRDefault="00F7180F" w:rsidP="00872050">
      <w:pPr>
        <w:ind w:left="576" w:hanging="576"/>
      </w:pPr>
    </w:p>
    <w:p w:rsidR="00F7180F" w:rsidRDefault="00F7180F" w:rsidP="00872050">
      <w:pPr>
        <w:ind w:left="576" w:hanging="576"/>
      </w:pPr>
    </w:p>
    <w:p w:rsidR="00F7180F" w:rsidRDefault="00F7180F" w:rsidP="00872050">
      <w:pPr>
        <w:ind w:left="576" w:hanging="576"/>
      </w:pPr>
    </w:p>
    <w:p w:rsidR="00F7180F" w:rsidRDefault="00F7180F" w:rsidP="00872050">
      <w:pPr>
        <w:ind w:left="576" w:hanging="576"/>
      </w:pPr>
    </w:p>
    <w:p w:rsidR="00215A7E" w:rsidRDefault="00215A7E" w:rsidP="00872050">
      <w:pPr>
        <w:ind w:left="576" w:hanging="576"/>
      </w:pPr>
    </w:p>
    <w:p w:rsidR="00872050" w:rsidRDefault="00872050" w:rsidP="00872050">
      <w:pPr>
        <w:ind w:left="576" w:hanging="576"/>
      </w:pPr>
      <w:r>
        <w:t>There are two forces acting on charge C:  F</w:t>
      </w:r>
      <w:r>
        <w:rPr>
          <w:vertAlign w:val="subscript"/>
        </w:rPr>
        <w:t>B</w:t>
      </w:r>
      <w:r w:rsidR="008C3E27">
        <w:rPr>
          <w:vertAlign w:val="subscript"/>
        </w:rPr>
        <w:t xml:space="preserve"> on </w:t>
      </w:r>
      <w:r>
        <w:rPr>
          <w:vertAlign w:val="subscript"/>
        </w:rPr>
        <w:t>C</w:t>
      </w:r>
      <w:r>
        <w:t xml:space="preserve"> and F</w:t>
      </w:r>
      <w:r>
        <w:rPr>
          <w:vertAlign w:val="subscript"/>
        </w:rPr>
        <w:t>A</w:t>
      </w:r>
      <w:r w:rsidR="008C3E27">
        <w:rPr>
          <w:vertAlign w:val="subscript"/>
        </w:rPr>
        <w:t xml:space="preserve"> on </w:t>
      </w:r>
      <w:r>
        <w:rPr>
          <w:vertAlign w:val="subscript"/>
        </w:rPr>
        <w:t>C</w:t>
      </w:r>
      <w:r>
        <w:t xml:space="preserve">.  </w:t>
      </w:r>
    </w:p>
    <w:p w:rsidR="008C3E27" w:rsidRDefault="00FF5624" w:rsidP="00872050">
      <w:pPr>
        <w:ind w:left="576" w:hanging="576"/>
      </w:pPr>
      <w:r>
        <w:rPr>
          <w:noProof/>
        </w:rPr>
        <w:pict>
          <v:shape id="_x0000_s1172" type="#_x0000_t75" style="position:absolute;left:0;text-align:left;margin-left:247.05pt;margin-top:.3pt;width:269.75pt;height:98.2pt;z-index:251667456">
            <v:imagedata r:id="rId43" o:title=""/>
          </v:shape>
          <o:OLEObject Type="Embed" ProgID="Equation.DSMT4" ShapeID="_x0000_s1172" DrawAspect="Content" ObjectID="_1525676762" r:id="rId44"/>
        </w:pict>
      </w:r>
      <w:r>
        <w:rPr>
          <w:noProof/>
        </w:rPr>
        <w:pict>
          <v:shape id="_x0000_s1171" type="#_x0000_t75" style="position:absolute;left:0;text-align:left;margin-left:-13.95pt;margin-top:.3pt;width:268.75pt;height:98.2pt;z-index:251666432">
            <v:imagedata r:id="rId45" o:title=""/>
          </v:shape>
          <o:OLEObject Type="Embed" ProgID="Equation.DSMT4" ShapeID="_x0000_s1171" DrawAspect="Content" ObjectID="_1525676763" r:id="rId46"/>
        </w:pict>
      </w:r>
    </w:p>
    <w:p w:rsidR="008C3E27" w:rsidRDefault="008C3E27" w:rsidP="00872050">
      <w:pPr>
        <w:ind w:left="576" w:hanging="576"/>
      </w:pPr>
    </w:p>
    <w:p w:rsidR="008C3E27" w:rsidRDefault="008C3E27" w:rsidP="00872050">
      <w:pPr>
        <w:ind w:left="576" w:hanging="576"/>
      </w:pPr>
    </w:p>
    <w:p w:rsidR="008C3E27" w:rsidRDefault="008C3E27" w:rsidP="00872050">
      <w:pPr>
        <w:ind w:left="576" w:hanging="576"/>
      </w:pPr>
    </w:p>
    <w:p w:rsidR="008C3E27" w:rsidRDefault="008C3E27" w:rsidP="00872050">
      <w:pPr>
        <w:ind w:left="576" w:hanging="576"/>
      </w:pPr>
    </w:p>
    <w:p w:rsidR="008C3E27" w:rsidRDefault="008C3E27" w:rsidP="00872050">
      <w:pPr>
        <w:ind w:left="576" w:hanging="576"/>
      </w:pPr>
    </w:p>
    <w:p w:rsidR="008C3E27" w:rsidRDefault="008C3E27" w:rsidP="00872050">
      <w:pPr>
        <w:ind w:left="576" w:hanging="576"/>
      </w:pPr>
    </w:p>
    <w:p w:rsidR="00872050" w:rsidRDefault="00273703" w:rsidP="00872050">
      <w:pPr>
        <w:ind w:left="576" w:hanging="576"/>
      </w:pPr>
      <w:r>
        <w:rPr>
          <w:noProof/>
        </w:rPr>
        <mc:AlternateContent>
          <mc:Choice Requires="wps">
            <w:drawing>
              <wp:anchor distT="0" distB="0" distL="114300" distR="114300" simplePos="0" relativeHeight="251668480" behindDoc="0" locked="0" layoutInCell="1" allowOverlap="1">
                <wp:simplePos x="0" y="0"/>
                <wp:positionH relativeFrom="column">
                  <wp:posOffset>3366135</wp:posOffset>
                </wp:positionH>
                <wp:positionV relativeFrom="paragraph">
                  <wp:posOffset>34290</wp:posOffset>
                </wp:positionV>
                <wp:extent cx="2628900" cy="670560"/>
                <wp:effectExtent l="0" t="0" r="0" b="0"/>
                <wp:wrapSquare wrapText="bothSides"/>
                <wp:docPr id="75"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67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E27" w:rsidRPr="00680BD4" w:rsidRDefault="00F542B3" w:rsidP="00F542B3">
                            <w:r>
                              <w:t>W</w:t>
                            </w:r>
                            <w:r w:rsidR="008C3E27">
                              <w:t>e can add these vectors together by breaking</w:t>
                            </w:r>
                            <w:r>
                              <w:t xml:space="preserve"> </w:t>
                            </w:r>
                            <w:r w:rsidR="008C3E27">
                              <w:t xml:space="preserve">the 4.60 N force into its north and </w:t>
                            </w:r>
                            <w:r>
                              <w:t>w</w:t>
                            </w:r>
                            <w:r w:rsidR="008C3E27">
                              <w:t>est</w:t>
                            </w:r>
                            <w:r>
                              <w:t xml:space="preserve"> </w:t>
                            </w:r>
                            <w:r w:rsidR="008C3E27">
                              <w:t>componen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074" type="#_x0000_t202" style="position:absolute;left:0;text-align:left;margin-left:265.05pt;margin-top:2.7pt;width:207pt;height:52.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" filled="f" stroked="f">
                <v:textbox>
                  <w:txbxContent>
                    <w:p w:rsidR="008C3E27" w:rsidRPr="00680BD4" w:rsidRDefault="00F542B3" w:rsidP="00F542B3">
                      <w:r>
                        <w:t>W</w:t>
                      </w:r>
                      <w:r w:rsidR="008C3E27">
                        <w:t>e can add these vectors together by breaking</w:t>
                      </w:r>
                      <w:r>
                        <w:t xml:space="preserve"> </w:t>
                      </w:r>
                      <w:r w:rsidR="008C3E27">
                        <w:t xml:space="preserve">the 4.60 N force into its north and </w:t>
                      </w:r>
                      <w:r>
                        <w:t>w</w:t>
                      </w:r>
                      <w:r w:rsidR="008C3E27">
                        <w:t>est</w:t>
                      </w:r>
                      <w:r>
                        <w:t xml:space="preserve"> </w:t>
                      </w:r>
                      <w:r w:rsidR="008C3E27">
                        <w:t>components.</w:t>
                      </w:r>
                    </w:p>
                  </w:txbxContent>
                </v:textbox>
                <w10:wrap type="square"/>
              </v:shape>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0</wp:posOffset>
                </wp:positionV>
                <wp:extent cx="1918970" cy="266700"/>
                <wp:effectExtent l="0" t="0" r="0" b="0"/>
                <wp:wrapNone/>
                <wp:docPr id="74"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897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7CC" w:rsidRPr="00D647EF" w:rsidRDefault="00E637CC" w:rsidP="00D0370D">
                            <w:pPr>
                              <w:ind w:left="576" w:hanging="576"/>
                            </w:pPr>
                            <w:r>
                              <w:t>The free body diagram is:</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2" o:spid="_x0000_s1075" type="#_x0000_t202" style="position:absolute;left:0;text-align:left;margin-left:0;margin-top:0;width:151.1pt;height:21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" filled="f" stroked="f">
                <v:textbox style="mso-fit-shape-to-text:t">
                  <w:txbxContent>
                    <w:p w:rsidR="00E637CC" w:rsidRPr="00D647EF" w:rsidRDefault="00E637CC" w:rsidP="00D0370D">
                      <w:pPr>
                        <w:ind w:left="576" w:hanging="576"/>
                      </w:pPr>
                      <w:r>
                        <w:t>The free body diagram is:</w:t>
                      </w:r>
                    </w:p>
                  </w:txbxContent>
                </v:textbox>
              </v:shape>
            </w:pict>
          </mc:Fallback>
        </mc:AlternateContent>
      </w:r>
    </w:p>
    <w:p w:rsidR="00872050" w:rsidRDefault="00273703" w:rsidP="00872050">
      <w:pPr>
        <w:tabs>
          <w:tab w:val="left" w:pos="5040"/>
        </w:tabs>
        <w:ind w:left="5616" w:hanging="576"/>
      </w:pPr>
      <w:r>
        <w:rPr>
          <w:noProof/>
        </w:rPr>
        <mc:AlternateContent>
          <mc:Choice Requires="wpg">
            <w:drawing>
              <wp:anchor distT="0" distB="0" distL="114300" distR="114300" simplePos="0" relativeHeight="251653120" behindDoc="0" locked="0" layoutInCell="1" allowOverlap="1">
                <wp:simplePos x="0" y="0"/>
                <wp:positionH relativeFrom="column">
                  <wp:posOffset>965835</wp:posOffset>
                </wp:positionH>
                <wp:positionV relativeFrom="paragraph">
                  <wp:posOffset>87630</wp:posOffset>
                </wp:positionV>
                <wp:extent cx="1463675" cy="1463675"/>
                <wp:effectExtent l="0" t="0" r="0" b="0"/>
                <wp:wrapNone/>
                <wp:docPr id="68"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3675" cy="1463675"/>
                          <a:chOff x="2880" y="8425"/>
                          <a:chExt cx="2305" cy="2305"/>
                        </a:xfrm>
                      </wpg:grpSpPr>
                      <wps:wsp>
                        <wps:cNvPr id="69" name="Rectangle 85"/>
                        <wps:cNvSpPr>
                          <a:spLocks noChangeArrowheads="1"/>
                        </wps:cNvSpPr>
                        <wps:spPr bwMode="auto">
                          <a:xfrm>
                            <a:off x="3744" y="8712"/>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rPr>
                                  <w:sz w:val="36"/>
                                </w:rPr>
                                <w:t xml:space="preserve">  </w:t>
                              </w:r>
                              <w:r>
                                <w:rPr>
                                  <w:sz w:val="36"/>
                                </w:rPr>
                                <w:sym w:font="Symbol" w:char="F0B7"/>
                              </w:r>
                            </w:p>
                          </w:txbxContent>
                        </wps:txbx>
                        <wps:bodyPr rot="0" vert="horz" wrap="square" lIns="12700" tIns="12700" rIns="12700" bIns="12700" anchor="t" anchorCtr="0" upright="1">
                          <a:noAutofit/>
                        </wps:bodyPr>
                      </wps:wsp>
                      <wps:wsp>
                        <wps:cNvPr id="70" name="Line 88"/>
                        <wps:cNvCnPr/>
                        <wps:spPr bwMode="auto">
                          <a:xfrm flipH="1" flipV="1">
                            <a:off x="3456" y="8425"/>
                            <a:ext cx="577" cy="577"/>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 name="Line 91"/>
                        <wps:cNvCnPr/>
                        <wps:spPr bwMode="auto">
                          <a:xfrm>
                            <a:off x="4032" y="9001"/>
                            <a:ext cx="1" cy="1729"/>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 name="Rectangle 101"/>
                        <wps:cNvSpPr>
                          <a:spLocks noChangeArrowheads="1"/>
                        </wps:cNvSpPr>
                        <wps:spPr bwMode="auto">
                          <a:xfrm>
                            <a:off x="2880" y="8679"/>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4.60 N</w:t>
                              </w:r>
                            </w:p>
                          </w:txbxContent>
                        </wps:txbx>
                        <wps:bodyPr rot="0" vert="horz" wrap="square" lIns="12700" tIns="12700" rIns="12700" bIns="12700" anchor="t" anchorCtr="0" upright="1">
                          <a:noAutofit/>
                        </wps:bodyPr>
                      </wps:wsp>
                      <wps:wsp>
                        <wps:cNvPr id="73" name="Rectangle 103"/>
                        <wps:cNvSpPr>
                          <a:spLocks noChangeArrowheads="1"/>
                        </wps:cNvSpPr>
                        <wps:spPr bwMode="auto">
                          <a:xfrm>
                            <a:off x="4032" y="9543"/>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 xml:space="preserve"> 19.18 N</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9" o:spid="_x0000_s1076" style="position:absolute;left:0;text-align:left;margin-left:76.05pt;margin-top:6.9pt;width:115.25pt;height:115.25pt;z-index:251653120" coordorigin="2880,8425" coordsize="2305,2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">
                <v:rect id="Rectangle 85" o:spid="_x0000_s1077" style="position:absolute;left:3744;top:8712;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gAzsIA&#10;AADbAAAADwAAAGRycy9kb3ducmV2LnhtbESPQWvCQBSE7wX/w/KEXopu9JDW6Cq2IIj0Uit4fWSf&#10;STD7NmRfYvrvXUHocZiZb5jVZnC16qkNlWcDs2kCijj3tuLCwOl3N/kAFQTZYu2ZDPxRgM169LLC&#10;zPob/1B/lEJFCIcMDZQiTaZ1yEtyGKa+IY7exbcOJcq20LbFW4S7Ws+TJNUOK44LJTb0VVJ+PXbO&#10;QH8+f3/SqdOzHuX9bX/opErJmNfxsF2CEhrkP/xs762BdAGPL/EH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2ADOwgAAANsAAAAPAAAAAAAAAAAAAAAAAJgCAABkcnMvZG93&#10;bnJldi54bWxQSwUGAAAAAAQABAD1AAAAhwMAAAAA&#10;" filled="f" stroked="f">
                  <v:textbox inset="1pt,1pt,1pt,1pt">
                    <w:txbxContent>
                      <w:p w:rsidR="00872050" w:rsidRDefault="00872050" w:rsidP="00872050">
                        <w:r>
                          <w:rPr>
                            <w:sz w:val="36"/>
                          </w:rPr>
                          <w:t xml:space="preserve">  </w:t>
                        </w:r>
                        <w:r>
                          <w:rPr>
                            <w:sz w:val="36"/>
                          </w:rPr>
                          <w:sym w:font="Symbol" w:char="F0B7"/>
                        </w:r>
                      </w:p>
                    </w:txbxContent>
                  </v:textbox>
                </v:rect>
                <v:line id="Line 88" o:spid="_x0000_s1078" style="position:absolute;flip:x y;visibility:visible;mso-wrap-style:square" from="3456,8425" to="4033,9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HWXsQAAADbAAAADwAAAGRycy9kb3ducmV2LnhtbESPTW/CMAyG75P4D5GRuI0UDmzqCAgq&#10;MU29jQ+xo9V4bbXGqZIAhV8/HybtaL1+H/tZrgfXqSuF2Ho2MJtmoIgrb1uuDRwPu+dXUDEhW+w8&#10;k4E7RVivRk9LzK2/8Sdd96lWAuGYo4EmpT7XOlYNOYxT3xNL9u2DwyRjqLUNeBO46/Q8yxbaYcty&#10;ocGeioaqn/3FCUWHx/u8OG/LrC3tpnDl6etQGjMZD5s3UImG9L/81/6wBl7ke3ERD9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4dZexAAAANsAAAAPAAAAAAAAAAAA&#10;AAAAAKECAABkcnMvZG93bnJldi54bWxQSwUGAAAAAAQABAD5AAAAkgMAAAAA&#10;" strokeweight="1pt">
                  <v:stroke startarrowwidth="narrow" startarrowlength="long" endarrow="open" endarrowwidth="narrow" endarrowlength="long"/>
                </v:line>
                <v:line id="Line 91" o:spid="_x0000_s1079" style="position:absolute;visibility:visible;mso-wrap-style:square" from="4032,9001" to="4033,10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41j8EAAADbAAAADwAAAGRycy9kb3ducmV2LnhtbESPzYoCMRCE74LvEFrwphlFVEajLIKi&#10;F/HvAZpJOzPspBOSqLNvvxEEj0VVfUUt161pxJN8qC0rGA0zEMSF1TWXCm7X7WAOIkRkjY1lUvBH&#10;AdarbmeJubYvPtPzEkuRIBxyVFDF6HIpQ1GRwTC0jjh5d+sNxiR9KbXHV4KbRo6zbCoN1pwWKnS0&#10;qaj4vTyMgsa72an098Nkfpxuz7vWneL+oFS/1/4sQERq4zf8ae+1gtkI3l/S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bjWPwQAAANsAAAAPAAAAAAAAAAAAAAAA&#10;AKECAABkcnMvZG93bnJldi54bWxQSwUGAAAAAAQABAD5AAAAjwMAAAAA&#10;" strokeweight="1pt">
                  <v:stroke startarrowwidth="narrow" startarrowlength="long" endarrow="open" endarrowwidth="narrow" endarrowlength="long"/>
                </v:line>
                <v:rect id="Rectangle 101" o:spid="_x0000_s1080" style="position:absolute;left:2880;top:8679;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43WsIA&#10;AADbAAAADwAAAGRycy9kb3ducmV2LnhtbESPQWsCMRSE7wX/Q3iCt5pVxJbVKKK0eCmi9eLtsXlu&#10;Fve9LJuo6783BaHHYWa+YebLjmt1ozZUXgyMhhkoksLbSkoDx9+v909QIaJYrL2QgQcFWC56b3PM&#10;rb/Lnm6HWKoEkZCjARdjk2sdCkeMYegbkuSdfcsYk2xLbVu8JzjXepxlU81YSVpw2NDaUXE5XNnA&#10;tuOVdd+7yc+pPoZN2PP0emFjBv1uNQMVqYv/4Vd7aw18jOHvS/oBe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bjdawgAAANsAAAAPAAAAAAAAAAAAAAAAAJgCAABkcnMvZG93&#10;bnJldi54bWxQSwUGAAAAAAQABAD1AAAAhwMAAAAA&#10;" filled="f" stroked="f" strokeweight=".5pt">
                  <v:textbox inset="1pt,1pt,1pt,1pt">
                    <w:txbxContent>
                      <w:p w:rsidR="00872050" w:rsidRDefault="00872050" w:rsidP="00872050">
                        <w:r>
                          <w:t>4.60 N</w:t>
                        </w:r>
                      </w:p>
                    </w:txbxContent>
                  </v:textbox>
                </v:rect>
                <v:rect id="Rectangle 103" o:spid="_x0000_s1081" style="position:absolute;left:4032;top:9543;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KSwcMA&#10;AADbAAAADwAAAGRycy9kb3ducmV2LnhtbESPQWsCMRSE7wX/Q3gFbzVbK7asRhGl4kVE66W3x+a5&#10;Wdz3smyibv99Iwgeh5n5hpnOO67VldpQeTHwPshAkRTeVlIaOP58v32BChHFYu2FDPxRgPms9zLF&#10;3Pqb7Ol6iKVKEAk5GnAxNrnWoXDEGAa+IUneybeMMcm21LbFW4JzrYdZNtaMlaQFhw0tHRXnw4UN&#10;bDpeWLfejba/9TGswp7HlzMb03/tFhNQkbr4DD/aG2vg8wPuX9IP0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KSwcMAAADbAAAADwAAAAAAAAAAAAAAAACYAgAAZHJzL2Rv&#10;d25yZXYueG1sUEsFBgAAAAAEAAQA9QAAAIgDAAAAAA==&#10;" filled="f" stroked="f" strokeweight=".5pt">
                  <v:textbox inset="1pt,1pt,1pt,1pt">
                    <w:txbxContent>
                      <w:p w:rsidR="00872050" w:rsidRDefault="00872050" w:rsidP="00872050">
                        <w:r>
                          <w:t xml:space="preserve"> 19.18 N</w:t>
                        </w:r>
                      </w:p>
                    </w:txbxContent>
                  </v:textbox>
                </v:rect>
              </v:group>
            </w:pict>
          </mc:Fallback>
        </mc:AlternateContent>
      </w:r>
    </w:p>
    <w:p w:rsidR="00872050" w:rsidRDefault="00872050" w:rsidP="00872050">
      <w:pPr>
        <w:tabs>
          <w:tab w:val="left" w:pos="5040"/>
        </w:tabs>
        <w:ind w:left="5616" w:hanging="576"/>
      </w:pPr>
    </w:p>
    <w:p w:rsidR="00872050" w:rsidRDefault="00872050" w:rsidP="00872050">
      <w:pPr>
        <w:tabs>
          <w:tab w:val="left" w:pos="5040"/>
        </w:tabs>
        <w:ind w:left="5616" w:hanging="576"/>
      </w:pPr>
    </w:p>
    <w:p w:rsidR="00872050" w:rsidRDefault="00273703" w:rsidP="00872050">
      <w:pPr>
        <w:tabs>
          <w:tab w:val="left" w:pos="5040"/>
        </w:tabs>
        <w:ind w:left="576" w:hanging="576"/>
      </w:pPr>
      <w:r>
        <w:rPr>
          <w:noProof/>
        </w:rPr>
        <mc:AlternateContent>
          <mc:Choice Requires="wpg">
            <w:drawing>
              <wp:anchor distT="0" distB="0" distL="114300" distR="114300" simplePos="0" relativeHeight="251657216" behindDoc="0" locked="0" layoutInCell="1" allowOverlap="1">
                <wp:simplePos x="0" y="0"/>
                <wp:positionH relativeFrom="column">
                  <wp:posOffset>3480435</wp:posOffset>
                </wp:positionH>
                <wp:positionV relativeFrom="paragraph">
                  <wp:posOffset>19050</wp:posOffset>
                </wp:positionV>
                <wp:extent cx="2743835" cy="1097915"/>
                <wp:effectExtent l="0" t="0" r="0" b="0"/>
                <wp:wrapNone/>
                <wp:docPr id="60"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835" cy="1097915"/>
                          <a:chOff x="6912" y="9831"/>
                          <a:chExt cx="4321" cy="1729"/>
                        </a:xfrm>
                      </wpg:grpSpPr>
                      <wps:wsp>
                        <wps:cNvPr id="61" name="Line 116"/>
                        <wps:cNvCnPr/>
                        <wps:spPr bwMode="auto">
                          <a:xfrm flipH="1" flipV="1">
                            <a:off x="7200" y="10407"/>
                            <a:ext cx="1153"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118"/>
                        <wps:cNvCnPr/>
                        <wps:spPr bwMode="auto">
                          <a:xfrm flipV="1">
                            <a:off x="8352" y="10407"/>
                            <a:ext cx="1" cy="1153"/>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Line 120"/>
                        <wps:cNvCnPr/>
                        <wps:spPr bwMode="auto">
                          <a:xfrm flipH="1">
                            <a:off x="7200" y="10407"/>
                            <a:ext cx="1153" cy="1"/>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Rectangle 121"/>
                        <wps:cNvSpPr>
                          <a:spLocks noChangeArrowheads="1"/>
                        </wps:cNvSpPr>
                        <wps:spPr bwMode="auto">
                          <a:xfrm>
                            <a:off x="7776" y="10695"/>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Pr="008C3E27" w:rsidRDefault="00872050" w:rsidP="00872050">
                              <w:pPr>
                                <w:rPr>
                                  <w:sz w:val="20"/>
                                </w:rPr>
                              </w:pPr>
                              <w:r w:rsidRPr="008C3E27">
                                <w:rPr>
                                  <w:sz w:val="20"/>
                                </w:rPr>
                                <w:t>53.1</w:t>
                              </w:r>
                              <w:r w:rsidRPr="008C3E27">
                                <w:rPr>
                                  <w:sz w:val="20"/>
                                  <w:vertAlign w:val="superscript"/>
                                </w:rPr>
                                <w:t>o</w:t>
                              </w:r>
                            </w:p>
                          </w:txbxContent>
                        </wps:txbx>
                        <wps:bodyPr rot="0" vert="horz" wrap="square" lIns="12700" tIns="12700" rIns="12700" bIns="12700" anchor="t" anchorCtr="0" upright="1">
                          <a:noAutofit/>
                        </wps:bodyPr>
                      </wps:wsp>
                      <wps:wsp>
                        <wps:cNvPr id="65" name="Rectangle 122"/>
                        <wps:cNvSpPr>
                          <a:spLocks noChangeArrowheads="1"/>
                        </wps:cNvSpPr>
                        <wps:spPr bwMode="auto">
                          <a:xfrm>
                            <a:off x="7200" y="10983"/>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4.60</w:t>
                              </w:r>
                            </w:p>
                          </w:txbxContent>
                        </wps:txbx>
                        <wps:bodyPr rot="0" vert="horz" wrap="square" lIns="12700" tIns="12700" rIns="12700" bIns="12700" anchor="t" anchorCtr="0" upright="1">
                          <a:noAutofit/>
                        </wps:bodyPr>
                      </wps:wsp>
                      <wps:wsp>
                        <wps:cNvPr id="66" name="Rectangle 123"/>
                        <wps:cNvSpPr>
                          <a:spLocks noChangeArrowheads="1"/>
                        </wps:cNvSpPr>
                        <wps:spPr bwMode="auto">
                          <a:xfrm>
                            <a:off x="8640" y="10695"/>
                            <a:ext cx="2593"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Pr="00F542B3" w:rsidRDefault="00872050" w:rsidP="00872050">
                              <w:pPr>
                                <w:rPr>
                                  <w:sz w:val="20"/>
                                </w:rPr>
                              </w:pPr>
                              <w:r w:rsidRPr="00F542B3">
                                <w:rPr>
                                  <w:sz w:val="20"/>
                                </w:rPr>
                                <w:t>F</w:t>
                              </w:r>
                              <w:r w:rsidRPr="00F542B3">
                                <w:rPr>
                                  <w:sz w:val="20"/>
                                  <w:vertAlign w:val="subscript"/>
                                </w:rPr>
                                <w:t>AC(N)</w:t>
                              </w:r>
                              <w:r w:rsidRPr="00F542B3">
                                <w:rPr>
                                  <w:sz w:val="20"/>
                                </w:rPr>
                                <w:t xml:space="preserve"> = 4.60 cos53.1</w:t>
                              </w:r>
                            </w:p>
                            <w:p w:rsidR="00872050" w:rsidRPr="00F542B3" w:rsidRDefault="00872050" w:rsidP="00872050">
                              <w:pPr>
                                <w:rPr>
                                  <w:sz w:val="20"/>
                                </w:rPr>
                              </w:pPr>
                              <w:r w:rsidRPr="00F542B3">
                                <w:rPr>
                                  <w:sz w:val="20"/>
                                </w:rPr>
                                <w:t>F</w:t>
                              </w:r>
                              <w:r w:rsidRPr="00F542B3">
                                <w:rPr>
                                  <w:sz w:val="20"/>
                                  <w:vertAlign w:val="subscript"/>
                                </w:rPr>
                                <w:t>AC(N)</w:t>
                              </w:r>
                              <w:r w:rsidRPr="00F542B3">
                                <w:rPr>
                                  <w:sz w:val="20"/>
                                </w:rPr>
                                <w:t xml:space="preserve"> = 2.76 north</w:t>
                              </w:r>
                            </w:p>
                          </w:txbxContent>
                        </wps:txbx>
                        <wps:bodyPr rot="0" vert="horz" wrap="square" lIns="12700" tIns="12700" rIns="12700" bIns="12700" anchor="t" anchorCtr="0" upright="1">
                          <a:noAutofit/>
                        </wps:bodyPr>
                      </wps:wsp>
                      <wps:wsp>
                        <wps:cNvPr id="67" name="Rectangle 124"/>
                        <wps:cNvSpPr>
                          <a:spLocks noChangeArrowheads="1"/>
                        </wps:cNvSpPr>
                        <wps:spPr bwMode="auto">
                          <a:xfrm>
                            <a:off x="6912" y="9831"/>
                            <a:ext cx="288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Pr="00F542B3" w:rsidRDefault="00872050" w:rsidP="00872050">
                              <w:pPr>
                                <w:rPr>
                                  <w:sz w:val="20"/>
                                </w:rPr>
                              </w:pPr>
                              <w:r w:rsidRPr="00F542B3">
                                <w:rPr>
                                  <w:sz w:val="20"/>
                                </w:rPr>
                                <w:t>F</w:t>
                              </w:r>
                              <w:r w:rsidRPr="00F542B3">
                                <w:rPr>
                                  <w:sz w:val="20"/>
                                  <w:vertAlign w:val="subscript"/>
                                </w:rPr>
                                <w:t>AC(W)</w:t>
                              </w:r>
                              <w:r w:rsidRPr="00F542B3">
                                <w:rPr>
                                  <w:sz w:val="20"/>
                                </w:rPr>
                                <w:t xml:space="preserve"> = 4.60 sin53.1</w:t>
                              </w:r>
                            </w:p>
                            <w:p w:rsidR="00872050" w:rsidRPr="00F542B3" w:rsidRDefault="00872050" w:rsidP="00872050">
                              <w:pPr>
                                <w:rPr>
                                  <w:sz w:val="20"/>
                                </w:rPr>
                              </w:pPr>
                              <w:r w:rsidRPr="00F542B3">
                                <w:rPr>
                                  <w:sz w:val="20"/>
                                </w:rPr>
                                <w:t>F</w:t>
                              </w:r>
                              <w:r w:rsidRPr="00F542B3">
                                <w:rPr>
                                  <w:sz w:val="20"/>
                                  <w:vertAlign w:val="subscript"/>
                                </w:rPr>
                                <w:t>AC(N)</w:t>
                              </w:r>
                              <w:r w:rsidRPr="00F542B3">
                                <w:rPr>
                                  <w:sz w:val="20"/>
                                </w:rPr>
                                <w:t xml:space="preserve"> = 3.68 west</w:t>
                              </w:r>
                            </w:p>
                            <w:p w:rsidR="00872050" w:rsidRDefault="00872050" w:rsidP="0087205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0" o:spid="_x0000_s1082" style="position:absolute;left:0;text-align:left;margin-left:274.05pt;margin-top:1.5pt;width:216.05pt;height:86.45pt;z-index:251657216" coordorigin="6912,9831" coordsize="4321,1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">
                <v:line id="Line 116" o:spid="_x0000_s1083" style="position:absolute;flip:x y;visibility:visible;mso-wrap-style:square" from="7200,10407" to="8353,11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TlGMMAAADbAAAADwAAAGRycy9kb3ducmV2LnhtbESPQWvCQBSE7wX/w/KE3uomOUiJrqIB&#10;peTWWNHjI/tMgtm3YXdr0v76bqHQ4zAz3zDr7WR68SDnO8sK0kUCgri2uuNGwcfp8PIKwgdkjb1l&#10;UvBFHrab2dMac21HfqdHFRoRIexzVNCGMORS+rolg35hB+Lo3awzGKJ0jdQOxwg3vcySZCkNdhwX&#10;WhyoaKm+V58mUqT7PmbFZV8mXal3hSnP11Op1PN82q1ABJrCf/iv/aYVLFP4/RJ/gN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05RjDAAAA2wAAAA8AAAAAAAAAAAAA&#10;AAAAoQIAAGRycy9kb3ducmV2LnhtbFBLBQYAAAAABAAEAPkAAACRAwAAAAA=&#10;" strokeweight="1pt">
                  <v:stroke startarrowwidth="narrow" startarrowlength="long" endarrow="open" endarrowwidth="narrow" endarrowlength="long"/>
                </v:line>
                <v:line id="Line 118" o:spid="_x0000_s1084" style="position:absolute;flip:y;visibility:visible;mso-wrap-style:square" from="8352,10407" to="8353,11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I/rcEAAADbAAAADwAAAGRycy9kb3ducmV2LnhtbESP0WoCMRRE3wv+Q7iCbzWpgshqlFIU&#10;tW+ufsBlc90s3dwsSXTXvzeFQh+HmTnDrLeDa8WDQmw8a/iYKhDElTcN1xqul/37EkRMyAZbz6Th&#10;SRG2m9HbGgvjez7To0y1yBCOBWqwKXWFlLGy5DBOfUecvZsPDlOWoZYmYJ/hrpUzpRbSYcN5wWJH&#10;X5aqn/LuNFQt99/hpPZPf/e7nSrt5TAftJ6Mh88ViERD+g//tY9Gw2IGv1/y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wj+twQAAANsAAAAPAAAAAAAAAAAAAAAA&#10;AKECAABkcnMvZG93bnJldi54bWxQSwUGAAAAAAQABAD5AAAAjwMAAAAA&#10;" strokeweight="1pt">
                  <v:stroke dashstyle="1 1" startarrowwidth="narrow" startarrowlength="long" endarrow="open" endarrowwidth="narrow" endarrowlength="long"/>
                </v:line>
                <v:line id="Line 120" o:spid="_x0000_s1085" style="position:absolute;flip:x;visibility:visible;mso-wrap-style:square" from="7200,10407" to="8353,10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6aNsEAAADbAAAADwAAAGRycy9kb3ducmV2LnhtbESP0WoCMRRE3wv+Q7iCbzVRQWQ1ShFF&#10;2zdXP+CyuW6Wbm6WJLrr3zeFQh+HmTnDbHaDa8WTQmw8a5hNFQjiypuGaw236/F9BSImZIOtZ9Lw&#10;ogi77ehtg4XxPV/oWaZaZAjHAjXYlLpCylhZchinviPO3t0HhynLUEsTsM9w18q5UkvpsOG8YLGj&#10;vaXqu3w4DVXL/Vf4VMeXf/jDQZX2eloMWk/Gw8caRKIh/Yf/2mejYbmA3y/5B8jt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jpo2wQAAANsAAAAPAAAAAAAAAAAAAAAA&#10;AKECAABkcnMvZG93bnJldi54bWxQSwUGAAAAAAQABAD5AAAAjwMAAAAA&#10;" strokeweight="1pt">
                  <v:stroke dashstyle="1 1" startarrowwidth="narrow" startarrowlength="long" endarrow="open" endarrowwidth="narrow" endarrowlength="long"/>
                </v:line>
                <v:rect id="Rectangle 121" o:spid="_x0000_s1086" style="position:absolute;left:7776;top:10695;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ZzsQA&#10;AADbAAAADwAAAGRycy9kb3ducmV2LnhtbESPQWvCQBSE74X+h+UVvNVNRFONrlIFQTy1tt4f2WeS&#10;Jvt2za4x/ffdQqHHYWa+YVabwbSip87XlhWk4wQEcWF1zaWCz4/98xyED8gaW8uk4Js8bNaPDyvM&#10;tb3zO/WnUIoIYZ+jgioEl0vpi4oM+rF1xNG72M5giLIrpe7wHuGmlZMkyaTBmuNChY52FRXN6WYU&#10;NOl11n/pl+NinvF2cnxzZ7d3So2ehtcliEBD+A//tQ9aQTaF3y/xB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f2c7EAAAA2wAAAA8AAAAAAAAAAAAAAAAAmAIAAGRycy9k&#10;b3ducmV2LnhtbFBLBQYAAAAABAAEAPUAAACJAwAAAAA=&#10;" filled="f" stroked="f" strokeweight="1pt">
                  <v:textbox inset="1pt,1pt,1pt,1pt">
                    <w:txbxContent>
                      <w:p w:rsidR="00872050" w:rsidRPr="008C3E27" w:rsidRDefault="00872050" w:rsidP="00872050">
                        <w:pPr>
                          <w:rPr>
                            <w:sz w:val="20"/>
                          </w:rPr>
                        </w:pPr>
                        <w:r w:rsidRPr="008C3E27">
                          <w:rPr>
                            <w:sz w:val="20"/>
                          </w:rPr>
                          <w:t>53.1</w:t>
                        </w:r>
                        <w:r w:rsidRPr="008C3E27">
                          <w:rPr>
                            <w:sz w:val="20"/>
                            <w:vertAlign w:val="superscript"/>
                          </w:rPr>
                          <w:t>o</w:t>
                        </w:r>
                      </w:p>
                    </w:txbxContent>
                  </v:textbox>
                </v:rect>
                <v:rect id="Rectangle 122" o:spid="_x0000_s1087" style="position:absolute;left:7200;top:10983;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N8VcMA&#10;AADbAAAADwAAAGRycy9kb3ducmV2LnhtbESPQWvCQBSE70L/w/IK3nSjYLSpG6mCUDxVbe+P7GuS&#10;Jvt2m11j+u+7guBxmJlvmPVmMK3oqfO1ZQWzaQKCuLC65lLB53k/WYHwAVlja5kU/JGHTf40WmOm&#10;7ZWP1J9CKSKEfYYKqhBcJqUvKjLop9YRR+/bdgZDlF0pdYfXCDetnCdJKg3WHBcqdLSrqGhOF6Og&#10;mf0u+h+9PLysUt7ODx/uy+2dUuPn4e0VRKAhPML39rtWkC7g9iX+A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N8VcMAAADbAAAADwAAAAAAAAAAAAAAAACYAgAAZHJzL2Rv&#10;d25yZXYueG1sUEsFBgAAAAAEAAQA9QAAAIgDAAAAAA==&#10;" filled="f" stroked="f" strokeweight="1pt">
                  <v:textbox inset="1pt,1pt,1pt,1pt">
                    <w:txbxContent>
                      <w:p w:rsidR="00872050" w:rsidRDefault="00872050" w:rsidP="00872050">
                        <w:r>
                          <w:t>4.60</w:t>
                        </w:r>
                      </w:p>
                    </w:txbxContent>
                  </v:textbox>
                </v:rect>
                <v:rect id="Rectangle 123" o:spid="_x0000_s1088" style="position:absolute;left:8640;top:10695;width:259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iIsMA&#10;AADbAAAADwAAAGRycy9kb3ducmV2LnhtbESPT2vCQBTE7wW/w/KE3upGoalGN2IFoXhq/XN/ZJ9J&#10;TPbtNrvG9Nt3CwWPw8z8hlmtB9OKnjpfW1YwnSQgiAuray4VnI67lzkIH5A1tpZJwQ95WOejpxVm&#10;2t75i/pDKEWEsM9QQRWCy6T0RUUG/cQ64uhdbGcwRNmVUnd4j3DTylmSpNJgzXGhQkfbiormcDMK&#10;mun3a3/Vb/vFPOX32f7Tnd3OKfU8HjZLEIGG8Aj/tz+0gjS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HiIsMAAADbAAAADwAAAAAAAAAAAAAAAACYAgAAZHJzL2Rv&#10;d25yZXYueG1sUEsFBgAAAAAEAAQA9QAAAIgDAAAAAA==&#10;" filled="f" stroked="f" strokeweight="1pt">
                  <v:textbox inset="1pt,1pt,1pt,1pt">
                    <w:txbxContent>
                      <w:p w:rsidR="00872050" w:rsidRPr="00F542B3" w:rsidRDefault="00872050" w:rsidP="00872050">
                        <w:pPr>
                          <w:rPr>
                            <w:sz w:val="20"/>
                          </w:rPr>
                        </w:pPr>
                        <w:r w:rsidRPr="00F542B3">
                          <w:rPr>
                            <w:sz w:val="20"/>
                          </w:rPr>
                          <w:t>F</w:t>
                        </w:r>
                        <w:r w:rsidRPr="00F542B3">
                          <w:rPr>
                            <w:sz w:val="20"/>
                            <w:vertAlign w:val="subscript"/>
                          </w:rPr>
                          <w:t>AC(N)</w:t>
                        </w:r>
                        <w:r w:rsidRPr="00F542B3">
                          <w:rPr>
                            <w:sz w:val="20"/>
                          </w:rPr>
                          <w:t xml:space="preserve"> = 4.60 cos53.1</w:t>
                        </w:r>
                      </w:p>
                      <w:p w:rsidR="00872050" w:rsidRPr="00F542B3" w:rsidRDefault="00872050" w:rsidP="00872050">
                        <w:pPr>
                          <w:rPr>
                            <w:sz w:val="20"/>
                          </w:rPr>
                        </w:pPr>
                        <w:r w:rsidRPr="00F542B3">
                          <w:rPr>
                            <w:sz w:val="20"/>
                          </w:rPr>
                          <w:t>F</w:t>
                        </w:r>
                        <w:r w:rsidRPr="00F542B3">
                          <w:rPr>
                            <w:sz w:val="20"/>
                            <w:vertAlign w:val="subscript"/>
                          </w:rPr>
                          <w:t>AC(N)</w:t>
                        </w:r>
                        <w:r w:rsidRPr="00F542B3">
                          <w:rPr>
                            <w:sz w:val="20"/>
                          </w:rPr>
                          <w:t xml:space="preserve"> = 2.76 north</w:t>
                        </w:r>
                      </w:p>
                    </w:txbxContent>
                  </v:textbox>
                </v:rect>
                <v:rect id="Rectangle 124" o:spid="_x0000_s1089" style="position:absolute;left:6912;top:9831;width:288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1HucIA&#10;AADbAAAADwAAAGRycy9kb3ducmV2LnhtbESPQWvCQBSE74L/YXlCb7pRaNToKrYgFE/W6v2RfSbR&#10;7Ns1u43x37tCocdhZr5hluvO1KKlxleWFYxHCQji3OqKCwXHn+1wBsIHZI21ZVLwIA/rVb+3xEzb&#10;O39TewiFiBD2GSooQ3CZlD4vyaAfWUccvbNtDIYom0LqBu8Rbmo5SZJUGqw4LpTo6LOk/Hr4NQqu&#10;49t7e9HT3XyW8sdkt3cnt3VKvQ26zQJEoC78h//aX1pBOoXXl/gD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TUe5wgAAANsAAAAPAAAAAAAAAAAAAAAAAJgCAABkcnMvZG93&#10;bnJldi54bWxQSwUGAAAAAAQABAD1AAAAhwMAAAAA&#10;" filled="f" stroked="f" strokeweight="1pt">
                  <v:textbox inset="1pt,1pt,1pt,1pt">
                    <w:txbxContent>
                      <w:p w:rsidR="00872050" w:rsidRPr="00F542B3" w:rsidRDefault="00872050" w:rsidP="00872050">
                        <w:pPr>
                          <w:rPr>
                            <w:sz w:val="20"/>
                          </w:rPr>
                        </w:pPr>
                        <w:r w:rsidRPr="00F542B3">
                          <w:rPr>
                            <w:sz w:val="20"/>
                          </w:rPr>
                          <w:t>F</w:t>
                        </w:r>
                        <w:r w:rsidRPr="00F542B3">
                          <w:rPr>
                            <w:sz w:val="20"/>
                            <w:vertAlign w:val="subscript"/>
                          </w:rPr>
                          <w:t>AC(W)</w:t>
                        </w:r>
                        <w:r w:rsidRPr="00F542B3">
                          <w:rPr>
                            <w:sz w:val="20"/>
                          </w:rPr>
                          <w:t xml:space="preserve"> = 4.60 sin53.1</w:t>
                        </w:r>
                      </w:p>
                      <w:p w:rsidR="00872050" w:rsidRPr="00F542B3" w:rsidRDefault="00872050" w:rsidP="00872050">
                        <w:pPr>
                          <w:rPr>
                            <w:sz w:val="20"/>
                          </w:rPr>
                        </w:pPr>
                        <w:r w:rsidRPr="00F542B3">
                          <w:rPr>
                            <w:sz w:val="20"/>
                          </w:rPr>
                          <w:t>F</w:t>
                        </w:r>
                        <w:r w:rsidRPr="00F542B3">
                          <w:rPr>
                            <w:sz w:val="20"/>
                            <w:vertAlign w:val="subscript"/>
                          </w:rPr>
                          <w:t>AC(N)</w:t>
                        </w:r>
                        <w:r w:rsidRPr="00F542B3">
                          <w:rPr>
                            <w:sz w:val="20"/>
                          </w:rPr>
                          <w:t xml:space="preserve"> = 3.68 west</w:t>
                        </w:r>
                      </w:p>
                      <w:p w:rsidR="00872050" w:rsidRDefault="00872050" w:rsidP="00872050"/>
                    </w:txbxContent>
                  </v:textbox>
                </v:rect>
              </v:group>
            </w:pict>
          </mc:Fallback>
        </mc:AlternateContent>
      </w: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C3E27" w:rsidRDefault="008C3E27" w:rsidP="00872050">
      <w:pPr>
        <w:ind w:left="576" w:hanging="576"/>
      </w:pPr>
    </w:p>
    <w:p w:rsidR="00872050" w:rsidRDefault="00872050" w:rsidP="00872050">
      <w:pPr>
        <w:ind w:left="576" w:hanging="576"/>
      </w:pPr>
      <w:r>
        <w:t>Adding all of the components together:</w:t>
      </w:r>
    </w:p>
    <w:p w:rsidR="00872050" w:rsidRDefault="00872050" w:rsidP="00872050">
      <w:pPr>
        <w:ind w:left="576" w:hanging="576"/>
      </w:pPr>
    </w:p>
    <w:p w:rsidR="00872050" w:rsidRDefault="00872050" w:rsidP="00872050">
      <w:pPr>
        <w:ind w:left="576" w:hanging="576"/>
      </w:pPr>
      <w:r>
        <w:t>(east-west) = 3.68 west</w:t>
      </w:r>
    </w:p>
    <w:p w:rsidR="00872050" w:rsidRDefault="00FF5624" w:rsidP="00872050">
      <w:pPr>
        <w:ind w:left="576" w:hanging="576"/>
      </w:pPr>
      <w:r>
        <w:rPr>
          <w:noProof/>
        </w:rPr>
        <w:pict>
          <v:shape id="_x0000_s1177" type="#_x0000_t75" style="position:absolute;left:0;text-align:left;margin-left:211.05pt;margin-top:12.3pt;width:147.95pt;height:136.05pt;z-index:251670528">
            <v:imagedata r:id="rId47" o:title=""/>
          </v:shape>
          <o:OLEObject Type="Embed" ProgID="Equation.DSMT4" ShapeID="_x0000_s1177" DrawAspect="Content" ObjectID="_1525676764" r:id="rId48"/>
        </w:pict>
      </w:r>
      <w:r w:rsidR="00872050">
        <w:t>(north-south) = 2.76 north + 19.18 south = 16.42 south</w:t>
      </w:r>
    </w:p>
    <w:p w:rsidR="00872050" w:rsidRDefault="00273703" w:rsidP="00872050">
      <w:pPr>
        <w:ind w:left="576" w:hanging="576"/>
      </w:pPr>
      <w:r>
        <w:rPr>
          <w:noProof/>
        </w:rPr>
        <mc:AlternateContent>
          <mc:Choice Requires="wpg">
            <w:drawing>
              <wp:anchor distT="0" distB="0" distL="114300" distR="114300" simplePos="0" relativeHeight="251658240" behindDoc="0" locked="0" layoutInCell="1" allowOverlap="1">
                <wp:simplePos x="0" y="0"/>
                <wp:positionH relativeFrom="column">
                  <wp:posOffset>622935</wp:posOffset>
                </wp:positionH>
                <wp:positionV relativeFrom="paragraph">
                  <wp:posOffset>95250</wp:posOffset>
                </wp:positionV>
                <wp:extent cx="1463675" cy="1520190"/>
                <wp:effectExtent l="0" t="0" r="0" b="0"/>
                <wp:wrapNone/>
                <wp:docPr id="52"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3675" cy="1520190"/>
                          <a:chOff x="2304" y="12492"/>
                          <a:chExt cx="2305" cy="2394"/>
                        </a:xfrm>
                      </wpg:grpSpPr>
                      <wps:wsp>
                        <wps:cNvPr id="53" name="Line 125"/>
                        <wps:cNvCnPr/>
                        <wps:spPr bwMode="auto">
                          <a:xfrm>
                            <a:off x="3456" y="12492"/>
                            <a:ext cx="1" cy="1729"/>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Line 126"/>
                        <wps:cNvCnPr/>
                        <wps:spPr bwMode="auto">
                          <a:xfrm flipH="1">
                            <a:off x="2592" y="14220"/>
                            <a:ext cx="865"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Line 127"/>
                        <wps:cNvCnPr/>
                        <wps:spPr bwMode="auto">
                          <a:xfrm flipH="1">
                            <a:off x="2592" y="12492"/>
                            <a:ext cx="865" cy="1729"/>
                          </a:xfrm>
                          <a:prstGeom prst="line">
                            <a:avLst/>
                          </a:prstGeom>
                          <a:noFill/>
                          <a:ln w="25400">
                            <a:solidFill>
                              <a:srgbClr val="00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Rectangle 128"/>
                        <wps:cNvSpPr>
                          <a:spLocks noChangeArrowheads="1"/>
                        </wps:cNvSpPr>
                        <wps:spPr bwMode="auto">
                          <a:xfrm>
                            <a:off x="3456" y="13085"/>
                            <a:ext cx="1153"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 xml:space="preserve"> 16.42 N</w:t>
                              </w:r>
                            </w:p>
                          </w:txbxContent>
                        </wps:txbx>
                        <wps:bodyPr rot="0" vert="horz" wrap="square" lIns="12700" tIns="12700" rIns="12700" bIns="12700" anchor="t" anchorCtr="0" upright="1">
                          <a:noAutofit/>
                        </wps:bodyPr>
                      </wps:wsp>
                      <wps:wsp>
                        <wps:cNvPr id="57" name="Rectangle 129"/>
                        <wps:cNvSpPr>
                          <a:spLocks noChangeArrowheads="1"/>
                        </wps:cNvSpPr>
                        <wps:spPr bwMode="auto">
                          <a:xfrm>
                            <a:off x="2880" y="14309"/>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3.68 N</w:t>
                              </w:r>
                            </w:p>
                          </w:txbxContent>
                        </wps:txbx>
                        <wps:bodyPr rot="0" vert="horz" wrap="square" lIns="12700" tIns="12700" rIns="12700" bIns="12700" anchor="t" anchorCtr="0" upright="1">
                          <a:noAutofit/>
                        </wps:bodyPr>
                      </wps:wsp>
                      <wps:wsp>
                        <wps:cNvPr id="58" name="Rectangle 130"/>
                        <wps:cNvSpPr>
                          <a:spLocks noChangeArrowheads="1"/>
                        </wps:cNvSpPr>
                        <wps:spPr bwMode="auto">
                          <a:xfrm>
                            <a:off x="3168" y="12780"/>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 xml:space="preserve">  </w:t>
                              </w:r>
                              <w:r>
                                <w:rPr>
                                  <w:rFonts w:ascii="Symbol" w:hAnsi="Symbol"/>
                                </w:rPr>
                                <w:t></w:t>
                              </w:r>
                            </w:p>
                          </w:txbxContent>
                        </wps:txbx>
                        <wps:bodyPr rot="0" vert="horz" wrap="square" lIns="12700" tIns="12700" rIns="12700" bIns="12700" anchor="t" anchorCtr="0" upright="1">
                          <a:noAutofit/>
                        </wps:bodyPr>
                      </wps:wsp>
                      <wps:wsp>
                        <wps:cNvPr id="59" name="Rectangle 131"/>
                        <wps:cNvSpPr>
                          <a:spLocks noChangeArrowheads="1"/>
                        </wps:cNvSpPr>
                        <wps:spPr bwMode="auto">
                          <a:xfrm>
                            <a:off x="2304" y="13085"/>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F</w:t>
                              </w:r>
                              <w:r>
                                <w:rPr>
                                  <w:vertAlign w:val="subscript"/>
                                </w:rPr>
                                <w:t>NET</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5" o:spid="_x0000_s1090" style="position:absolute;left:0;text-align:left;margin-left:49.05pt;margin-top:7.5pt;width:115.25pt;height:119.7pt;z-index:251658240" coordorigin="2304,12492" coordsize="2305,2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">
                <v:line id="Line 125" o:spid="_x0000_s1091" style="position:absolute;visibility:visible;mso-wrap-style:square" from="3456,12492" to="3457,14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VSA8MAAADbAAAADwAAAGRycy9kb3ducmV2LnhtbESPzWrDMBCE74G+g9hCb4ncvyQ4UUIp&#10;uDiXkr8HWKyNbWKthKTa7ttXhUCOw8x8w6y3o+lETz60lhU8zzIQxJXVLdcKzqdiugQRIrLGzjIp&#10;+KUA283DZI25tgMfqD/GWiQIhxwVNDG6XMpQNWQwzKwjTt7FeoMxSV9L7XFIcNPJlyybS4Mtp4UG&#10;HX02VF2PP0ZB591iX/vL7m35PS8OX6Pbx3Kn1NPj+LECEWmM9/CtXWoF76/w/yX9AL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FUgPDAAAA2wAAAA8AAAAAAAAAAAAA&#10;AAAAoQIAAGRycy9kb3ducmV2LnhtbFBLBQYAAAAABAAEAPkAAACRAwAAAAA=&#10;" strokeweight="1pt">
                  <v:stroke startarrowwidth="narrow" startarrowlength="long" endarrow="open" endarrowwidth="narrow" endarrowlength="long"/>
                </v:line>
                <v:line id="Line 126" o:spid="_x0000_s1092" style="position:absolute;flip:x;visibility:visible;mso-wrap-style:square" from="2592,14220" to="3457,14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LvQ8UAAADbAAAADwAAAGRycy9kb3ducmV2LnhtbESP3WrCQBSE7wu+w3IEb4puLFYkdSNi&#10;EcSLFtM+wGn2ND/Nng27axLfvlsoeDnMzDfMdjeaVvTkfG1ZwXKRgCAurK65VPD5cZxvQPiArLG1&#10;TApu5GGXTR62mGo78IX6PJQiQtinqKAKoUul9EVFBv3CdsTR+7bOYIjSlVI7HCLctPIpSdbSYM1x&#10;ocKODhUVP/nVKBi7r8b523l4f22K4/Lxcu1r86bUbDruX0AEGsM9/N8+aQXPK/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LvQ8UAAADbAAAADwAAAAAAAAAA&#10;AAAAAAChAgAAZHJzL2Rvd25yZXYueG1sUEsFBgAAAAAEAAQA+QAAAJMDAAAAAA==&#10;" strokeweight="1pt">
                  <v:stroke startarrowwidth="narrow" startarrowlength="long" endarrow="open" endarrowwidth="narrow" endarrowlength="long"/>
                </v:line>
                <v:line id="Line 127" o:spid="_x0000_s1093" style="position:absolute;flip:x;visibility:visible;mso-wrap-style:square" from="2592,12492" to="3457,14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o7SL8AAADbAAAADwAAAGRycy9kb3ducmV2LnhtbESPzQrCMBCE74LvEFbwpqlKRapRRBA8&#10;ePAPvC7N2pY2m9JEW9/eCILHYWa+YVabzlTiRY0rLCuYjCMQxKnVBWcKbtf9aAHCeWSNlWVS8CYH&#10;m3W/t8JE25bP9Lr4TAQIuwQV5N7XiZQuzcmgG9uaOHgP2xj0QTaZ1A22AW4qOY2iuTRYcFjIsaZd&#10;Tml5eRoFU9uWx4K359LF81O9u96fspwpNRx02yUIT53/h3/tg1YQx/D9En6AX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2o7SL8AAADbAAAADwAAAAAAAAAAAAAAAACh&#10;AgAAZHJzL2Rvd25yZXYueG1sUEsFBgAAAAAEAAQA+QAAAI0DAAAAAA==&#10;" strokeweight="2pt">
                  <v:stroke startarrowwidth="narrow" startarrowlength="long" endarrow="block" endarrowwidth="narrow" endarrowlength="long"/>
                </v:line>
                <v:rect id="Rectangle 128" o:spid="_x0000_s1094" style="position:absolute;left:3456;top:13085;width:115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ZqfcQA&#10;AADbAAAADwAAAGRycy9kb3ducmV2LnhtbESPQWvCQBSE7wX/w/KEXoJuTGmQ6Cq2UFrIIdQKXh/Z&#10;ZxLMvg27q0n/fbdQ6HGYmW+Y7X4yvbiT851lBatlCoK4trrjRsHp622xBuEDssbeMin4Jg/73exh&#10;i4W2I3/S/RgaESHsC1TQhjAUUvq6JYN+aQfi6F2sMxiidI3UDscIN73M0jSXBjuOCy0O9NpSfT3e&#10;jILknORPt8y9ky2rpEzli19Vk1KP8+mwARFoCv/hv/aHVvCcw++X+AP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an3EAAAA2wAAAA8AAAAAAAAAAAAAAAAAmAIAAGRycy9k&#10;b3ducmV2LnhtbFBLBQYAAAAABAAEAPUAAACJAwAAAAA=&#10;" filled="f" stroked="f" strokeweight="2pt">
                  <v:textbox inset="1pt,1pt,1pt,1pt">
                    <w:txbxContent>
                      <w:p w:rsidR="00872050" w:rsidRDefault="00872050" w:rsidP="00872050">
                        <w:r>
                          <w:t xml:space="preserve"> 16.42 N</w:t>
                        </w:r>
                      </w:p>
                    </w:txbxContent>
                  </v:textbox>
                </v:rect>
                <v:rect id="Rectangle 129" o:spid="_x0000_s1095" style="position:absolute;left:2880;top:14309;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rP5sUA&#10;AADbAAAADwAAAGRycy9kb3ducmV2LnhtbESPQWvCQBSE7wX/w/KEXkLdmFJbUldpC1LBQ6gVvD6y&#10;zySYfRt21yT+e7dQ8DjMzDfMcj2aVvTkfGNZwXyWgiAurW64UnD43Ty9gfABWWNrmRRcycN6NXlY&#10;Yq7twD/U70MlIoR9jgrqELpcSl/WZNDPbEccvZN1BkOUrpLa4RDhppVZmi6kwYbjQo0dfdVUnvcX&#10;oyA5JovnS+a+ye6KZJfKTz8vRqUep+PHO4hAY7iH/9tbreDlFf6+xB8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s/mxQAAANsAAAAPAAAAAAAAAAAAAAAAAJgCAABkcnMv&#10;ZG93bnJldi54bWxQSwUGAAAAAAQABAD1AAAAigMAAAAA&#10;" filled="f" stroked="f" strokeweight="2pt">
                  <v:textbox inset="1pt,1pt,1pt,1pt">
                    <w:txbxContent>
                      <w:p w:rsidR="00872050" w:rsidRDefault="00872050" w:rsidP="00872050">
                        <w:r>
                          <w:t>3.68 N</w:t>
                        </w:r>
                      </w:p>
                    </w:txbxContent>
                  </v:textbox>
                </v:rect>
                <v:rect id="Rectangle 130" o:spid="_x0000_s1096" style="position:absolute;left:3168;top:12780;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VblMIA&#10;AADbAAAADwAAAGRycy9kb3ducmV2LnhtbERPz2vCMBS+D/wfwhN2KWuqMhld06KDMaEH0Q12fTRv&#10;bVnzUpJo639vDoMdP77fRTWbQVzJ+d6yglWagSBurO65VfD1+f70AsIHZI2DZVJwIw9VuXgoMNd2&#10;4hNdz6EVMYR9jgq6EMZcSt90ZNCndiSO3I91BkOErpXa4RTDzSDXWbaVBnuODR2O9NZR83u+GAXJ&#10;d7LdXNbug2x9TOpM7v3qOCv1uJx3ryACzeFf/Oc+aAXPcWz8En+ALO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BVuUwgAAANsAAAAPAAAAAAAAAAAAAAAAAJgCAABkcnMvZG93&#10;bnJldi54bWxQSwUGAAAAAAQABAD1AAAAhwMAAAAA&#10;" filled="f" stroked="f" strokeweight="2pt">
                  <v:textbox inset="1pt,1pt,1pt,1pt">
                    <w:txbxContent>
                      <w:p w:rsidR="00872050" w:rsidRDefault="00872050" w:rsidP="00872050">
                        <w:r>
                          <w:t xml:space="preserve">  </w:t>
                        </w:r>
                        <w:r>
                          <w:rPr>
                            <w:rFonts w:ascii="Symbol" w:hAnsi="Symbol"/>
                          </w:rPr>
                          <w:t></w:t>
                        </w:r>
                      </w:p>
                    </w:txbxContent>
                  </v:textbox>
                </v:rect>
                <v:rect id="Rectangle 131" o:spid="_x0000_s1097" style="position:absolute;left:2304;top:13085;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D8UA&#10;AADbAAAADwAAAGRycy9kb3ducmV2LnhtbESPQWvCQBSE7wX/w/KEXkLdmFJpU1dpC1LBQ6gVvD6y&#10;zySYfRt21yT+e7dQ8DjMzDfMcj2aVvTkfGNZwXyWgiAurW64UnD43Ty9gvABWWNrmRRcycN6NXlY&#10;Yq7twD/U70MlIoR9jgrqELpcSl/WZNDPbEccvZN1BkOUrpLa4RDhppVZmi6kwYbjQo0dfdVUnvcX&#10;oyA5JovnS+a+ye6KZJfKTz8vRqUep+PHO4hAY7iH/9tbreDlDf6+xB8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f4PxQAAANsAAAAPAAAAAAAAAAAAAAAAAJgCAABkcnMv&#10;ZG93bnJldi54bWxQSwUGAAAAAAQABAD1AAAAigMAAAAA&#10;" filled="f" stroked="f" strokeweight="2pt">
                  <v:textbox inset="1pt,1pt,1pt,1pt">
                    <w:txbxContent>
                      <w:p w:rsidR="00872050" w:rsidRDefault="00872050" w:rsidP="00872050">
                        <w:r>
                          <w:t>F</w:t>
                        </w:r>
                        <w:r>
                          <w:rPr>
                            <w:vertAlign w:val="subscript"/>
                          </w:rPr>
                          <w:t>NET</w:t>
                        </w:r>
                      </w:p>
                    </w:txbxContent>
                  </v:textbox>
                </v:rect>
              </v:group>
            </w:pict>
          </mc:Fallback>
        </mc:AlternateContent>
      </w:r>
    </w:p>
    <w:p w:rsidR="00E637CC" w:rsidRDefault="00E637CC" w:rsidP="00872050">
      <w:pPr>
        <w:ind w:left="576" w:hanging="576"/>
      </w:pPr>
    </w:p>
    <w:p w:rsidR="00E637CC" w:rsidRDefault="00E637CC" w:rsidP="00872050">
      <w:pPr>
        <w:ind w:left="576" w:hanging="576"/>
      </w:pPr>
    </w:p>
    <w:p w:rsidR="00E637CC" w:rsidRDefault="00E637CC" w:rsidP="00872050">
      <w:pPr>
        <w:ind w:left="576" w:hanging="576"/>
      </w:pPr>
    </w:p>
    <w:p w:rsidR="00E637CC" w:rsidRDefault="00E637CC" w:rsidP="00872050">
      <w:pPr>
        <w:ind w:left="576" w:hanging="576"/>
      </w:pPr>
    </w:p>
    <w:p w:rsidR="00E637CC" w:rsidRDefault="00E637CC" w:rsidP="00872050">
      <w:pPr>
        <w:ind w:left="576" w:hanging="576"/>
      </w:pPr>
    </w:p>
    <w:p w:rsidR="00E637CC" w:rsidRDefault="00E637CC" w:rsidP="00872050">
      <w:pPr>
        <w:ind w:left="576" w:hanging="576"/>
      </w:pPr>
    </w:p>
    <w:p w:rsidR="00E637CC" w:rsidRDefault="00E637CC" w:rsidP="00872050">
      <w:pPr>
        <w:ind w:left="576" w:hanging="576"/>
      </w:pPr>
    </w:p>
    <w:p w:rsidR="00E637CC" w:rsidRDefault="00E637CC" w:rsidP="00872050">
      <w:pPr>
        <w:ind w:left="576" w:hanging="576"/>
      </w:pPr>
    </w:p>
    <w:p w:rsidR="00872050" w:rsidRDefault="00872050" w:rsidP="00872050">
      <w:pPr>
        <w:pStyle w:val="Heading1"/>
      </w:pPr>
      <w:r>
        <w:br w:type="page"/>
      </w:r>
      <w:r>
        <w:lastRenderedPageBreak/>
        <w:t>Practice problems</w:t>
      </w:r>
    </w:p>
    <w:p w:rsidR="00872050" w:rsidRDefault="00872050" w:rsidP="00872050">
      <w:pPr>
        <w:ind w:left="576" w:hanging="576"/>
      </w:pPr>
      <w:r>
        <w:t>1.</w:t>
      </w:r>
      <w:r>
        <w:tab/>
        <w:t xml:space="preserve">Calculate the electric force between two point charges of </w:t>
      </w:r>
      <w:r w:rsidR="007B405F">
        <w:t>–</w:t>
      </w:r>
      <w:r>
        <w:t xml:space="preserve">4.00 </w:t>
      </w:r>
      <w:r>
        <w:rPr>
          <w:rFonts w:ascii="Symbol" w:hAnsi="Symbol"/>
        </w:rPr>
        <w:t></w:t>
      </w:r>
      <w:r>
        <w:t xml:space="preserve">C and </w:t>
      </w:r>
      <w:r w:rsidR="007B405F">
        <w:t>–</w:t>
      </w:r>
      <w:r>
        <w:t xml:space="preserve">3.00 </w:t>
      </w:r>
      <w:r>
        <w:rPr>
          <w:rFonts w:ascii="Symbol" w:hAnsi="Symbol"/>
        </w:rPr>
        <w:t></w:t>
      </w:r>
      <w:r>
        <w:t>C</w:t>
      </w:r>
      <w:r w:rsidR="007B405F">
        <w:t xml:space="preserve"> when they are 2.00 cm apart. (</w:t>
      </w:r>
      <w:r>
        <w:t>270 N</w:t>
      </w:r>
      <w:r w:rsidR="007B405F">
        <w:t xml:space="preserve"> repulsion</w:t>
      </w:r>
      <w:r>
        <w:t>)</w:t>
      </w: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r>
        <w:t>2.</w:t>
      </w:r>
      <w:r>
        <w:tab/>
        <w:t>Two point charged objects produce an electric force of 0.0620 N on each other.  What is the electric force if the distance between them increases three times and one of the charges is doubled? (0.0138 N)</w:t>
      </w: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r>
        <w:t>3.</w:t>
      </w:r>
      <w:r>
        <w:tab/>
        <w:t xml:space="preserve">Two point charges produce a repulsive force of 0.0340 N when placed 0.100 m apart.  What is the charge on each point charge if the magnitude of the larger charge is three times the magnitude of the smaller charge? (0.112 </w:t>
      </w:r>
      <w:r>
        <w:rPr>
          <w:rFonts w:ascii="Symbol" w:hAnsi="Symbol"/>
        </w:rPr>
        <w:t></w:t>
      </w:r>
      <w:r>
        <w:t xml:space="preserve">C, 0.336 </w:t>
      </w:r>
      <w:r>
        <w:rPr>
          <w:rFonts w:ascii="Symbol" w:hAnsi="Symbol"/>
        </w:rPr>
        <w:t></w:t>
      </w:r>
      <w:r>
        <w:t>C)</w:t>
      </w:r>
    </w:p>
    <w:p w:rsidR="00872050" w:rsidRDefault="00872050" w:rsidP="00872050">
      <w:pPr>
        <w:ind w:left="576" w:hanging="576"/>
      </w:pPr>
    </w:p>
    <w:p w:rsidR="007B405F" w:rsidRDefault="00872050" w:rsidP="00872050">
      <w:pPr>
        <w:ind w:left="576" w:hanging="576"/>
      </w:pPr>
      <w:r>
        <w:br w:type="page"/>
      </w:r>
      <w:r>
        <w:lastRenderedPageBreak/>
        <w:t>4.</w:t>
      </w:r>
      <w:r>
        <w:tab/>
      </w:r>
      <w:r w:rsidR="007B405F">
        <w:t>From the diagram below determine the net electrostatic force on</w:t>
      </w:r>
      <w:r w:rsidR="001827EF">
        <w:t xml:space="preserve"> charge</w:t>
      </w:r>
      <w:r w:rsidR="007B405F">
        <w:t xml:space="preserve"> B. </w:t>
      </w:r>
    </w:p>
    <w:p w:rsidR="00872050" w:rsidRDefault="007B405F" w:rsidP="00872050">
      <w:pPr>
        <w:ind w:left="576" w:hanging="576"/>
      </w:pPr>
      <w:r>
        <w:tab/>
      </w:r>
      <w:r w:rsidR="00872050">
        <w:t>(</w:t>
      </w:r>
      <w:r w:rsidR="00024288">
        <w:t>19.9 N [16</w:t>
      </w:r>
      <w:r w:rsidR="00024288">
        <w:rPr>
          <w:vertAlign w:val="superscript"/>
        </w:rPr>
        <w:t>o</w:t>
      </w:r>
      <w:r w:rsidR="00024288">
        <w:t xml:space="preserve"> W of N]</w:t>
      </w:r>
      <w:r w:rsidR="00872050">
        <w:t>)</w:t>
      </w:r>
    </w:p>
    <w:p w:rsidR="00872050" w:rsidRDefault="00273703" w:rsidP="00872050">
      <w:pPr>
        <w:ind w:left="576" w:hanging="576"/>
      </w:pPr>
      <w:r>
        <w:rPr>
          <w:noProof/>
        </w:rPr>
        <mc:AlternateContent>
          <mc:Choice Requires="wpg">
            <w:drawing>
              <wp:anchor distT="0" distB="0" distL="114300" distR="114300" simplePos="0" relativeHeight="251671552" behindDoc="0" locked="0" layoutInCell="1" allowOverlap="1">
                <wp:simplePos x="0" y="0"/>
                <wp:positionH relativeFrom="column">
                  <wp:posOffset>1049079</wp:posOffset>
                </wp:positionH>
                <wp:positionV relativeFrom="paragraph">
                  <wp:posOffset>149919</wp:posOffset>
                </wp:positionV>
                <wp:extent cx="3475355" cy="2022475"/>
                <wp:effectExtent l="0" t="0" r="0" b="0"/>
                <wp:wrapNone/>
                <wp:docPr id="36"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5355" cy="2022475"/>
                          <a:chOff x="3096" y="1657"/>
                          <a:chExt cx="5473" cy="3185"/>
                        </a:xfrm>
                      </wpg:grpSpPr>
                      <wps:wsp>
                        <wps:cNvPr id="37" name="Line 156"/>
                        <wps:cNvCnPr/>
                        <wps:spPr bwMode="auto">
                          <a:xfrm>
                            <a:off x="3960" y="2168"/>
                            <a:ext cx="2881" cy="1"/>
                          </a:xfrm>
                          <a:prstGeom prst="line">
                            <a:avLst/>
                          </a:prstGeom>
                          <a:noFill/>
                          <a:ln w="9525">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Rectangle 157"/>
                        <wps:cNvSpPr>
                          <a:spLocks noChangeArrowheads="1"/>
                        </wps:cNvSpPr>
                        <wps:spPr bwMode="auto">
                          <a:xfrm>
                            <a:off x="3672" y="2233"/>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405F" w:rsidRDefault="007B405F" w:rsidP="007B405F">
                              <w:r>
                                <w:rPr>
                                  <w:sz w:val="36"/>
                                </w:rPr>
                                <w:t xml:space="preserve">  </w:t>
                              </w:r>
                              <w:r>
                                <w:rPr>
                                  <w:sz w:val="36"/>
                                </w:rPr>
                                <w:sym w:font="Symbol" w:char="F0B7"/>
                              </w:r>
                            </w:p>
                          </w:txbxContent>
                        </wps:txbx>
                        <wps:bodyPr rot="0" vert="horz" wrap="square" lIns="12700" tIns="12700" rIns="12700" bIns="12700" anchor="t" anchorCtr="0" upright="1">
                          <a:noAutofit/>
                        </wps:bodyPr>
                      </wps:wsp>
                      <wps:wsp>
                        <wps:cNvPr id="39" name="Rectangle 158"/>
                        <wps:cNvSpPr>
                          <a:spLocks noChangeArrowheads="1"/>
                        </wps:cNvSpPr>
                        <wps:spPr bwMode="auto">
                          <a:xfrm>
                            <a:off x="6552" y="2233"/>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405F" w:rsidRDefault="007B405F" w:rsidP="007B405F">
                              <w:r>
                                <w:rPr>
                                  <w:sz w:val="36"/>
                                </w:rPr>
                                <w:t xml:space="preserve">  </w:t>
                              </w:r>
                              <w:r>
                                <w:rPr>
                                  <w:sz w:val="36"/>
                                </w:rPr>
                                <w:sym w:font="Symbol" w:char="F0B7"/>
                              </w:r>
                            </w:p>
                          </w:txbxContent>
                        </wps:txbx>
                        <wps:bodyPr rot="0" vert="horz" wrap="square" lIns="12700" tIns="12700" rIns="12700" bIns="12700" anchor="t" anchorCtr="0" upright="1">
                          <a:noAutofit/>
                        </wps:bodyPr>
                      </wps:wsp>
                      <wps:wsp>
                        <wps:cNvPr id="40" name="Rectangle 159"/>
                        <wps:cNvSpPr>
                          <a:spLocks noChangeArrowheads="1"/>
                        </wps:cNvSpPr>
                        <wps:spPr bwMode="auto">
                          <a:xfrm>
                            <a:off x="6552" y="3672"/>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405F" w:rsidRDefault="007B405F" w:rsidP="007B405F">
                              <w:r>
                                <w:rPr>
                                  <w:sz w:val="36"/>
                                </w:rPr>
                                <w:t xml:space="preserve">  </w:t>
                              </w:r>
                              <w:r>
                                <w:rPr>
                                  <w:sz w:val="36"/>
                                </w:rPr>
                                <w:sym w:font="Symbol" w:char="F0B7"/>
                              </w:r>
                            </w:p>
                          </w:txbxContent>
                        </wps:txbx>
                        <wps:bodyPr rot="0" vert="horz" wrap="square" lIns="12700" tIns="12700" rIns="12700" bIns="12700" anchor="t" anchorCtr="0" upright="1">
                          <a:noAutofit/>
                        </wps:bodyPr>
                      </wps:wsp>
                      <wps:wsp>
                        <wps:cNvPr id="41" name="Rectangle 160"/>
                        <wps:cNvSpPr>
                          <a:spLocks noChangeArrowheads="1"/>
                        </wps:cNvSpPr>
                        <wps:spPr bwMode="auto">
                          <a:xfrm>
                            <a:off x="7128" y="1657"/>
                            <a:ext cx="1153" cy="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405F" w:rsidRDefault="007B405F" w:rsidP="007B405F">
                              <w:r>
                                <w:t>B</w:t>
                              </w:r>
                            </w:p>
                            <w:p w:rsidR="007B405F" w:rsidRDefault="00024288" w:rsidP="007B405F">
                              <w:r>
                                <w:t>–</w:t>
                              </w:r>
                              <w:r w:rsidR="007B405F">
                                <w:t xml:space="preserve">3.00 </w:t>
                              </w:r>
                              <w:r w:rsidR="007B405F">
                                <w:rPr>
                                  <w:rFonts w:ascii="Symbol" w:hAnsi="Symbol"/>
                                </w:rPr>
                                <w:t></w:t>
                              </w:r>
                              <w:r w:rsidR="007B405F">
                                <w:t>C</w:t>
                              </w:r>
                            </w:p>
                          </w:txbxContent>
                        </wps:txbx>
                        <wps:bodyPr rot="0" vert="horz" wrap="square" lIns="12700" tIns="12700" rIns="12700" bIns="12700" anchor="t" anchorCtr="0" upright="1">
                          <a:noAutofit/>
                        </wps:bodyPr>
                      </wps:wsp>
                      <wps:wsp>
                        <wps:cNvPr id="42" name="Rectangle 161"/>
                        <wps:cNvSpPr>
                          <a:spLocks noChangeArrowheads="1"/>
                        </wps:cNvSpPr>
                        <wps:spPr bwMode="auto">
                          <a:xfrm>
                            <a:off x="3096" y="1657"/>
                            <a:ext cx="1153" cy="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405F" w:rsidRDefault="007B405F" w:rsidP="007B405F">
                              <w:r>
                                <w:t xml:space="preserve">  A</w:t>
                              </w:r>
                            </w:p>
                            <w:p w:rsidR="007B405F" w:rsidRDefault="00024288" w:rsidP="007B405F">
                              <w:r>
                                <w:t>+</w:t>
                              </w:r>
                              <w:r w:rsidR="007B405F">
                                <w:t xml:space="preserve">2.00 </w:t>
                              </w:r>
                              <w:r w:rsidR="007B405F">
                                <w:rPr>
                                  <w:rFonts w:ascii="Symbol" w:hAnsi="Symbol"/>
                                </w:rPr>
                                <w:t></w:t>
                              </w:r>
                              <w:r w:rsidR="007B405F">
                                <w:t>C</w:t>
                              </w:r>
                            </w:p>
                            <w:p w:rsidR="007B405F" w:rsidRDefault="007B405F" w:rsidP="007B405F"/>
                          </w:txbxContent>
                        </wps:txbx>
                        <wps:bodyPr rot="0" vert="horz" wrap="square" lIns="12700" tIns="12700" rIns="12700" bIns="12700" anchor="t" anchorCtr="0" upright="1">
                          <a:noAutofit/>
                        </wps:bodyPr>
                      </wps:wsp>
                      <wps:wsp>
                        <wps:cNvPr id="43" name="Rectangle 162"/>
                        <wps:cNvSpPr>
                          <a:spLocks noChangeArrowheads="1"/>
                        </wps:cNvSpPr>
                        <wps:spPr bwMode="auto">
                          <a:xfrm>
                            <a:off x="4824" y="1880"/>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405F" w:rsidRDefault="007B405F" w:rsidP="007B405F">
                              <w:r>
                                <w:t>0.10 m</w:t>
                              </w:r>
                            </w:p>
                          </w:txbxContent>
                        </wps:txbx>
                        <wps:bodyPr rot="0" vert="horz" wrap="square" lIns="12700" tIns="12700" rIns="12700" bIns="12700" anchor="t" anchorCtr="0" upright="1">
                          <a:noAutofit/>
                        </wps:bodyPr>
                      </wps:wsp>
                      <wps:wsp>
                        <wps:cNvPr id="44" name="Rectangle 163"/>
                        <wps:cNvSpPr>
                          <a:spLocks noChangeArrowheads="1"/>
                        </wps:cNvSpPr>
                        <wps:spPr bwMode="auto">
                          <a:xfrm>
                            <a:off x="7416" y="3032"/>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405F" w:rsidRDefault="007B405F" w:rsidP="007B405F">
                              <w:r>
                                <w:t>0.075 m</w:t>
                              </w:r>
                            </w:p>
                          </w:txbxContent>
                        </wps:txbx>
                        <wps:bodyPr rot="0" vert="horz" wrap="square" lIns="12700" tIns="12700" rIns="12700" bIns="12700" anchor="t" anchorCtr="0" upright="1">
                          <a:noAutofit/>
                        </wps:bodyPr>
                      </wps:wsp>
                      <wps:wsp>
                        <wps:cNvPr id="45" name="Rectangle 164"/>
                        <wps:cNvSpPr>
                          <a:spLocks noChangeArrowheads="1"/>
                        </wps:cNvSpPr>
                        <wps:spPr bwMode="auto">
                          <a:xfrm>
                            <a:off x="7128" y="3977"/>
                            <a:ext cx="1153"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B405F" w:rsidRDefault="007B405F" w:rsidP="007B405F">
                              <w:r>
                                <w:t>C</w:t>
                              </w:r>
                            </w:p>
                            <w:p w:rsidR="007B405F" w:rsidRDefault="00024288" w:rsidP="007B405F">
                              <w:r>
                                <w:t>–</w:t>
                              </w:r>
                              <w:r w:rsidR="007B405F">
                                <w:t xml:space="preserve">4.00 </w:t>
                              </w:r>
                              <w:r w:rsidR="007B405F">
                                <w:rPr>
                                  <w:rFonts w:ascii="Symbol" w:hAnsi="Symbol"/>
                                </w:rPr>
                                <w:t></w:t>
                              </w:r>
                              <w:r w:rsidR="007B405F">
                                <w:t>C</w:t>
                              </w:r>
                            </w:p>
                            <w:p w:rsidR="007B405F" w:rsidRDefault="007B405F" w:rsidP="007B405F"/>
                          </w:txbxContent>
                        </wps:txbx>
                        <wps:bodyPr rot="0" vert="horz" wrap="square" lIns="12700" tIns="12700" rIns="12700" bIns="12700" anchor="t" anchorCtr="0" upright="1">
                          <a:noAutofit/>
                        </wps:bodyPr>
                      </wps:wsp>
                      <wps:wsp>
                        <wps:cNvPr id="46" name="Line 165"/>
                        <wps:cNvCnPr/>
                        <wps:spPr bwMode="auto">
                          <a:xfrm>
                            <a:off x="7128" y="2456"/>
                            <a:ext cx="1" cy="1441"/>
                          </a:xfrm>
                          <a:prstGeom prst="line">
                            <a:avLst/>
                          </a:prstGeom>
                          <a:noFill/>
                          <a:ln w="9525">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72" o:spid="_x0000_s1098" style="position:absolute;left:0;text-align:left;margin-left:82.6pt;margin-top:11.8pt;width:273.65pt;height:159.25pt;z-index:251671552" coordorigin="3096,1657" coordsize="5473,3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">
                <v:line id="Line 156" o:spid="_x0000_s1099" style="position:absolute;visibility:visible;mso-wrap-style:square" from="3960,2168" to="6841,2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skH8QAAADbAAAADwAAAGRycy9kb3ducmV2LnhtbESPQWvCQBSE74L/YXmCF6kbLWqNrtIK&#10;0tAeRFvw+sg+k2D2bciuSfrvu4LgcZiZb5j1tjOlaKh2hWUFk3EEgji1uuBMwe/P/uUNhPPIGkvL&#10;pOCPHGw3/d4aY21bPlJz8pkIEHYxKsi9r2IpXZqTQTe2FXHwLrY26IOsM6lrbAPclHIaRXNpsOCw&#10;kGNFu5zS6+lmFLSHHbej42eU4MF8nWdN8vG9tEoNB937CoSnzj/Dj3aiFbwu4P4l/AC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6yQfxAAAANsAAAAPAAAAAAAAAAAA&#10;AAAAAKECAABkcnMvZG93bnJldi54bWxQSwUGAAAAAAQABAD5AAAAkgMAAAAA&#10;">
                  <v:stroke startarrow="block" startarrowwidth="narrow" startarrowlength="long" endarrow="block" endarrowwidth="narrow" endarrowlength="long"/>
                </v:line>
                <v:rect id="Rectangle 157" o:spid="_x0000_s1100" style="position:absolute;left:3672;top:2233;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H81sEA&#10;AADbAAAADwAAAGRycy9kb3ducmV2LnhtbERPz0/CMBS+k/g/NM+EG3RAQJh0i5qQmJ0A9f6yPrbJ&#10;+lrXuo3/3h5MOH75fu/z0bSip843lhUs5gkI4tLqhisFnx+H2RaED8gaW8uk4EYe8uxhssdU24FP&#10;1J9DJWII+xQV1CG4VEpf1mTQz60jjtzFdgZDhF0ldYdDDDetXCbJRhpsODbU6OitpvJ6/jUKrouf&#10;df+tn4rddsOvy+LovtzBKTV9HF+eQQQaw138737XClZxbPwSf4DM/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h/NbBAAAA2wAAAA8AAAAAAAAAAAAAAAAAmAIAAGRycy9kb3du&#10;cmV2LnhtbFBLBQYAAAAABAAEAPUAAACGAwAAAAA=&#10;" filled="f" stroked="f" strokeweight="1pt">
                  <v:textbox inset="1pt,1pt,1pt,1pt">
                    <w:txbxContent>
                      <w:p w:rsidR="007B405F" w:rsidRDefault="007B405F" w:rsidP="007B405F">
                        <w:r>
                          <w:rPr>
                            <w:sz w:val="36"/>
                          </w:rPr>
                          <w:t xml:space="preserve">  </w:t>
                        </w:r>
                        <w:r>
                          <w:rPr>
                            <w:sz w:val="36"/>
                          </w:rPr>
                          <w:sym w:font="Symbol" w:char="F0B7"/>
                        </w:r>
                      </w:p>
                    </w:txbxContent>
                  </v:textbox>
                </v:rect>
                <v:rect id="Rectangle 158" o:spid="_x0000_s1101" style="position:absolute;left:6552;top:2233;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sv08QA&#10;AADbAAAADwAAAGRycy9kb3ducmV2LnhtbESPS2vDMBCE74X8B7GBXkoip4U8HMuhLRRC6SUPyHWx&#10;NraJtTLW2nH/fVUo9DjMzDdMthtdowbqQu3ZwGKegCIuvK25NHA+fczWoIIgW2w8k4FvCrDLJw8Z&#10;ptbf+UDDUUoVIRxSNFCJtKnWoajIYZj7ljh6V985lCi7UtsO7xHuGv2cJEvtsOa4UGFL7xUVt2Pv&#10;DAyXy9cbnXu9GFBWT/vPXuolGfM4HV+3oIRG+Q//tffWwMsGfr/EH6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rL9PEAAAA2wAAAA8AAAAAAAAAAAAAAAAAmAIAAGRycy9k&#10;b3ducmV2LnhtbFBLBQYAAAAABAAEAPUAAACJAwAAAAA=&#10;" filled="f" stroked="f">
                  <v:textbox inset="1pt,1pt,1pt,1pt">
                    <w:txbxContent>
                      <w:p w:rsidR="007B405F" w:rsidRDefault="007B405F" w:rsidP="007B405F">
                        <w:r>
                          <w:rPr>
                            <w:sz w:val="36"/>
                          </w:rPr>
                          <w:t xml:space="preserve">  </w:t>
                        </w:r>
                        <w:r>
                          <w:rPr>
                            <w:sz w:val="36"/>
                          </w:rPr>
                          <w:sym w:font="Symbol" w:char="F0B7"/>
                        </w:r>
                      </w:p>
                    </w:txbxContent>
                  </v:textbox>
                </v:rect>
                <v:rect id="Rectangle 159" o:spid="_x0000_s1102" style="position:absolute;left:6552;top:3672;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f1M8AA&#10;AADbAAAADwAAAGRycy9kb3ducmV2LnhtbERPTWvCQBC9F/wPywheSt1EikrqGrRQkNJLY8DrkJ0m&#10;odnZkJ3E9N93D4UeH+/7kM+uUxMNofVsIF0noIgrb1uuDZTXt6c9qCDIFjvPZOCHAuTHxcMBM+vv&#10;/ElTIbWKIRwyNNCI9JnWoWrIYVj7njhyX35wKBEOtbYD3mO46/QmSbbaYcuxocGeXhuqvovRGZhu&#10;t48zlaNOJ5Td4+V9lHZLxqyW8+kFlNAs/+I/98UaeI7r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Ff1M8AAAADbAAAADwAAAAAAAAAAAAAAAACYAgAAZHJzL2Rvd25y&#10;ZXYueG1sUEsFBgAAAAAEAAQA9QAAAIUDAAAAAA==&#10;" filled="f" stroked="f">
                  <v:textbox inset="1pt,1pt,1pt,1pt">
                    <w:txbxContent>
                      <w:p w:rsidR="007B405F" w:rsidRDefault="007B405F" w:rsidP="007B405F">
                        <w:r>
                          <w:rPr>
                            <w:sz w:val="36"/>
                          </w:rPr>
                          <w:t xml:space="preserve">  </w:t>
                        </w:r>
                        <w:r>
                          <w:rPr>
                            <w:sz w:val="36"/>
                          </w:rPr>
                          <w:sym w:font="Symbol" w:char="F0B7"/>
                        </w:r>
                      </w:p>
                    </w:txbxContent>
                  </v:textbox>
                </v:rect>
                <v:rect id="Rectangle 160" o:spid="_x0000_s1103" style="position:absolute;left:7128;top:1657;width:1153;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tQqMIA&#10;AADbAAAADwAAAGRycy9kb3ducmV2LnhtbESPQWvCQBSE7wX/w/KEXopuImIluootCFK81ApeH9ln&#10;Esy+DdmXmP77riD0OMzMN8x6O7ha9dSGyrOBdJqAIs69rbgwcP7ZT5aggiBbrD2TgV8KsN2MXtaY&#10;WX/nb+pPUqgI4ZChgVKkybQOeUkOw9Q3xNG7+tahRNkW2rZ4j3BX61mSLLTDiuNCiQ19lpTfTp0z&#10;0F8uxw86dzrtUd7fDl+dVAsy5nU87FaghAb5Dz/bB2tgnsLjS/wB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1CowgAAANsAAAAPAAAAAAAAAAAAAAAAAJgCAABkcnMvZG93&#10;bnJldi54bWxQSwUGAAAAAAQABAD1AAAAhwMAAAAA&#10;" filled="f" stroked="f">
                  <v:textbox inset="1pt,1pt,1pt,1pt">
                    <w:txbxContent>
                      <w:p w:rsidR="007B405F" w:rsidRDefault="007B405F" w:rsidP="007B405F">
                        <w:r>
                          <w:t>B</w:t>
                        </w:r>
                      </w:p>
                      <w:p w:rsidR="007B405F" w:rsidRDefault="00024288" w:rsidP="007B405F">
                        <w:r>
                          <w:t>–</w:t>
                        </w:r>
                        <w:r w:rsidR="007B405F">
                          <w:t xml:space="preserve">3.00 </w:t>
                        </w:r>
                        <w:r w:rsidR="007B405F">
                          <w:rPr>
                            <w:rFonts w:ascii="Symbol" w:hAnsi="Symbol"/>
                          </w:rPr>
                          <w:t></w:t>
                        </w:r>
                        <w:r w:rsidR="007B405F">
                          <w:t>C</w:t>
                        </w:r>
                      </w:p>
                    </w:txbxContent>
                  </v:textbox>
                </v:rect>
                <v:rect id="Rectangle 161" o:spid="_x0000_s1104" style="position:absolute;left:3096;top:1657;width:1153;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nO38IA&#10;AADbAAAADwAAAGRycy9kb3ducmV2LnhtbESPQWvCQBSE70L/w/IKvUjdKKKSuooKghQvVcHrI/tM&#10;gtm3IfsS03/fFYQeh5n5hlmue1epjppQejYwHiWgiDNvS84NXM77zwWoIMgWK89k4JcCrFdvgyWm&#10;1j/4h7qT5CpCOKRooBCpU61DVpDDMPI1cfRuvnEoUTa5tg0+ItxVepIkM+2w5LhQYE27grL7qXUG&#10;uuv1uKVLq8cdynx4+G6lnJExH+/95guUUC//4Vf7YA1MJ/D8En+AX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c7fwgAAANsAAAAPAAAAAAAAAAAAAAAAAJgCAABkcnMvZG93&#10;bnJldi54bWxQSwUGAAAAAAQABAD1AAAAhwMAAAAA&#10;" filled="f" stroked="f">
                  <v:textbox inset="1pt,1pt,1pt,1pt">
                    <w:txbxContent>
                      <w:p w:rsidR="007B405F" w:rsidRDefault="007B405F" w:rsidP="007B405F">
                        <w:r>
                          <w:t xml:space="preserve">  A</w:t>
                        </w:r>
                      </w:p>
                      <w:p w:rsidR="007B405F" w:rsidRDefault="00024288" w:rsidP="007B405F">
                        <w:r>
                          <w:t>+</w:t>
                        </w:r>
                        <w:r w:rsidR="007B405F">
                          <w:t xml:space="preserve">2.00 </w:t>
                        </w:r>
                        <w:r w:rsidR="007B405F">
                          <w:rPr>
                            <w:rFonts w:ascii="Symbol" w:hAnsi="Symbol"/>
                          </w:rPr>
                          <w:t></w:t>
                        </w:r>
                        <w:r w:rsidR="007B405F">
                          <w:t>C</w:t>
                        </w:r>
                      </w:p>
                      <w:p w:rsidR="007B405F" w:rsidRDefault="007B405F" w:rsidP="007B405F"/>
                    </w:txbxContent>
                  </v:textbox>
                </v:rect>
                <v:rect id="Rectangle 162" o:spid="_x0000_s1105" style="position:absolute;left:4824;top:1880;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VrRMQA&#10;AADbAAAADwAAAGRycy9kb3ducmV2LnhtbESPzWrDMBCE74G+g9hAL6GW04akOFZCWyiEkkt+INfF&#10;2tgm1spYa8d9+6pQ6HGYmW+YfDu6Rg3UhdqzgXmSgiIuvK25NHA+fT69ggqCbLHxTAa+KcB28zDJ&#10;MbP+zgcajlKqCOGQoYFKpM20DkVFDkPiW+LoXX3nUKLsSm07vEe4a/Rzmi61w5rjQoUtfVRU3I69&#10;MzBcLvt3Ovd6PqCsZruvXuolGfM4Hd/WoIRG+Q//tXfWwOIFfr/EH6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Fa0TEAAAA2wAAAA8AAAAAAAAAAAAAAAAAmAIAAGRycy9k&#10;b3ducmV2LnhtbFBLBQYAAAAABAAEAPUAAACJAwAAAAA=&#10;" filled="f" stroked="f">
                  <v:textbox inset="1pt,1pt,1pt,1pt">
                    <w:txbxContent>
                      <w:p w:rsidR="007B405F" w:rsidRDefault="007B405F" w:rsidP="007B405F">
                        <w:r>
                          <w:t>0.10 m</w:t>
                        </w:r>
                      </w:p>
                    </w:txbxContent>
                  </v:textbox>
                </v:rect>
                <v:rect id="Rectangle 163" o:spid="_x0000_s1106" style="position:absolute;left:7416;top:3032;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zzMMIA&#10;AADbAAAADwAAAGRycy9kb3ducmV2LnhtbESPQWvCQBSE7wX/w/IEL0U3iqhEV9FCQUovVcHrI/tM&#10;gtm3IfsS4793C4Ueh5n5htnselepjppQejYwnSSgiDNvS84NXM6f4xWoIMgWK89k4EkBdtvB2wZT&#10;6x/8Q91JchUhHFI0UIjUqdYhK8hhmPiaOHo33ziUKJtc2wYfEe4qPUuShXZYclwosKaPgrL7qXUG&#10;uuv1+0CXVk87lOX78auVckHGjIb9fg1KqJf/8F/7aA3M5/D7Jf4AvX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bPMwwgAAANsAAAAPAAAAAAAAAAAAAAAAAJgCAABkcnMvZG93&#10;bnJldi54bWxQSwUGAAAAAAQABAD1AAAAhwMAAAAA&#10;" filled="f" stroked="f">
                  <v:textbox inset="1pt,1pt,1pt,1pt">
                    <w:txbxContent>
                      <w:p w:rsidR="007B405F" w:rsidRDefault="007B405F" w:rsidP="007B405F">
                        <w:r>
                          <w:t>0.075 m</w:t>
                        </w:r>
                      </w:p>
                    </w:txbxContent>
                  </v:textbox>
                </v:rect>
                <v:rect id="Rectangle 164" o:spid="_x0000_s1107" style="position:absolute;left:7128;top:3977;width:1153;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BWq8QA&#10;AADbAAAADwAAAGRycy9kb3ducmV2LnhtbESPzWrDMBCE74G+g9hAL6GWU5qkOFZCWyiEkkt+INfF&#10;2tgm1spYa8d9+6pQ6HGYmW+YfDu6Rg3UhdqzgXmSgiIuvK25NHA+fT69ggqCbLHxTAa+KcB28zDJ&#10;MbP+zgcajlKqCOGQoYFKpM20DkVFDkPiW+LoXX3nUKLsSm07vEe4a/Rzmi61w5rjQoUtfVRU3I69&#10;MzBcLvt3Ovd6PqCsZruvXuolGfM4Hd/WoIRG+Q//tXfWwMsCfr/EH6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gVqvEAAAA2wAAAA8AAAAAAAAAAAAAAAAAmAIAAGRycy9k&#10;b3ducmV2LnhtbFBLBQYAAAAABAAEAPUAAACJAwAAAAA=&#10;" filled="f" stroked="f">
                  <v:textbox inset="1pt,1pt,1pt,1pt">
                    <w:txbxContent>
                      <w:p w:rsidR="007B405F" w:rsidRDefault="007B405F" w:rsidP="007B405F">
                        <w:r>
                          <w:t>C</w:t>
                        </w:r>
                      </w:p>
                      <w:p w:rsidR="007B405F" w:rsidRDefault="00024288" w:rsidP="007B405F">
                        <w:r>
                          <w:t>–</w:t>
                        </w:r>
                        <w:r w:rsidR="007B405F">
                          <w:t xml:space="preserve">4.00 </w:t>
                        </w:r>
                        <w:r w:rsidR="007B405F">
                          <w:rPr>
                            <w:rFonts w:ascii="Symbol" w:hAnsi="Symbol"/>
                          </w:rPr>
                          <w:t></w:t>
                        </w:r>
                        <w:r w:rsidR="007B405F">
                          <w:t>C</w:t>
                        </w:r>
                      </w:p>
                      <w:p w:rsidR="007B405F" w:rsidRDefault="007B405F" w:rsidP="007B405F"/>
                    </w:txbxContent>
                  </v:textbox>
                </v:rect>
                <v:line id="Line 165" o:spid="_x0000_s1108" style="position:absolute;visibility:visible;mso-wrap-style:square" from="7128,2456" to="7129,3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Hy+cQAAADbAAAADwAAAGRycy9kb3ducmV2LnhtbESPQWvCQBSE74L/YXmCF9FNpRUbXcUK&#10;0qAH0RZ6fWSfSTD7NmTXJP57Vyh4HGbmG2a57kwpGqpdYVnB2yQCQZxaXXCm4PdnN56DcB5ZY2mZ&#10;FNzJwXrV7y0x1rblEzVnn4kAYRejgtz7KpbSpTkZdBNbEQfvYmuDPsg6k7rGNsBNKadRNJMGCw4L&#10;OVa0zSm9nm9GQXvccjs6fUcJHs3+76NJvg6fVqnhoNssQHjq/Cv83060gvcZPL+EH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ofL5xAAAANsAAAAPAAAAAAAAAAAA&#10;AAAAAKECAABkcnMvZG93bnJldi54bWxQSwUGAAAAAAQABAD5AAAAkgMAAAAA&#10;">
                  <v:stroke startarrow="block" startarrowwidth="narrow" startarrowlength="long" endarrow="block" endarrowwidth="narrow" endarrowlength="long"/>
                </v:line>
              </v:group>
            </w:pict>
          </mc:Fallback>
        </mc:AlternateContent>
      </w:r>
    </w:p>
    <w:p w:rsidR="007B405F" w:rsidRDefault="007B405F" w:rsidP="007B405F">
      <w:pPr>
        <w:tabs>
          <w:tab w:val="left" w:pos="720"/>
        </w:tabs>
      </w:pPr>
    </w:p>
    <w:p w:rsidR="007B405F" w:rsidRDefault="007B405F" w:rsidP="007B405F">
      <w:pPr>
        <w:tabs>
          <w:tab w:val="left" w:pos="720"/>
        </w:tabs>
      </w:pPr>
    </w:p>
    <w:p w:rsidR="007B405F" w:rsidRDefault="007B405F" w:rsidP="007B405F">
      <w:pPr>
        <w:ind w:left="576" w:hanging="576"/>
      </w:pPr>
    </w:p>
    <w:p w:rsidR="007B405F" w:rsidRDefault="007B405F" w:rsidP="007B405F">
      <w:pPr>
        <w:tabs>
          <w:tab w:val="left" w:pos="6120"/>
        </w:tabs>
        <w:ind w:left="576" w:hanging="576"/>
      </w:pPr>
    </w:p>
    <w:p w:rsidR="007B405F" w:rsidRDefault="007B405F" w:rsidP="007B405F">
      <w:pPr>
        <w:ind w:left="576" w:hanging="576"/>
      </w:pPr>
    </w:p>
    <w:p w:rsidR="007B405F" w:rsidRDefault="007B405F" w:rsidP="007B405F">
      <w:pPr>
        <w:ind w:left="576" w:hanging="576"/>
      </w:pPr>
    </w:p>
    <w:p w:rsidR="007B405F" w:rsidRDefault="007B405F" w:rsidP="007B405F">
      <w:pPr>
        <w:ind w:left="576" w:hanging="576"/>
      </w:pPr>
    </w:p>
    <w:p w:rsidR="007B405F" w:rsidRDefault="007B405F" w:rsidP="007B405F">
      <w:pPr>
        <w:ind w:left="576" w:hanging="576"/>
      </w:pPr>
    </w:p>
    <w:p w:rsidR="007B405F" w:rsidRDefault="007B405F" w:rsidP="007B405F">
      <w:pPr>
        <w:ind w:left="576" w:hanging="576"/>
      </w:pPr>
    </w:p>
    <w:p w:rsidR="007B405F" w:rsidRDefault="007B405F" w:rsidP="007B405F">
      <w:pPr>
        <w:ind w:left="576" w:hanging="576"/>
      </w:pPr>
    </w:p>
    <w:p w:rsidR="007B405F" w:rsidRDefault="007B405F" w:rsidP="007B405F">
      <w:pPr>
        <w:ind w:left="576" w:hanging="576"/>
      </w:pPr>
    </w:p>
    <w:p w:rsidR="007B405F" w:rsidRDefault="007B405F" w:rsidP="007B405F">
      <w:pPr>
        <w:ind w:left="576" w:hanging="576"/>
      </w:pPr>
    </w:p>
    <w:p w:rsidR="007B405F" w:rsidRDefault="007B405F" w:rsidP="007B405F">
      <w:pPr>
        <w:ind w:left="576" w:hanging="576"/>
      </w:pPr>
    </w:p>
    <w:p w:rsidR="007B405F" w:rsidRDefault="007B405F" w:rsidP="007B405F">
      <w:pPr>
        <w:ind w:left="576" w:hanging="576"/>
      </w:pPr>
    </w:p>
    <w:p w:rsidR="007B405F" w:rsidRDefault="007B405F" w:rsidP="007B405F">
      <w:pPr>
        <w:ind w:left="576" w:hanging="576"/>
      </w:pPr>
    </w:p>
    <w:p w:rsidR="007B405F" w:rsidRDefault="007B405F" w:rsidP="007B405F">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521896" w:rsidRDefault="00521896" w:rsidP="00521896">
      <w:pPr>
        <w:ind w:left="576" w:hanging="576"/>
      </w:pPr>
      <w:r>
        <w:t>5.</w:t>
      </w:r>
      <w:r>
        <w:tab/>
        <w:t>Two small spheres, each with a mass of 2.00 x 10</w:t>
      </w:r>
      <w:r>
        <w:rPr>
          <w:vertAlign w:val="superscript"/>
        </w:rPr>
        <w:t>-5</w:t>
      </w:r>
      <w:r>
        <w:t xml:space="preserve"> kg are </w:t>
      </w:r>
      <w:r w:rsidR="00EF5821">
        <w:t xml:space="preserve">horizontally </w:t>
      </w:r>
      <w:r>
        <w:t xml:space="preserve">placed 0.350 m apart.  One sphere has a charge of </w:t>
      </w:r>
      <w:r w:rsidR="00806A46">
        <w:sym w:font="Symbol" w:char="F02D"/>
      </w:r>
      <w:r>
        <w:t xml:space="preserve">2.00 </w:t>
      </w:r>
      <w:r>
        <w:rPr>
          <w:rFonts w:ascii="Symbol" w:hAnsi="Symbol"/>
        </w:rPr>
        <w:t></w:t>
      </w:r>
      <w:r>
        <w:t xml:space="preserve">C and is fixed in position.  The other sphere has a charge of </w:t>
      </w:r>
      <w:r w:rsidR="00806A46">
        <w:sym w:font="Symbol" w:char="F02D"/>
      </w:r>
      <w:r>
        <w:t xml:space="preserve">3.00 </w:t>
      </w:r>
      <w:r>
        <w:rPr>
          <w:rFonts w:ascii="Symbol" w:hAnsi="Symbol"/>
        </w:rPr>
        <w:t></w:t>
      </w:r>
      <w:r>
        <w:t>C and is free to move.  What is the initial acceleration of the second sphere?  (2.2 x 10</w:t>
      </w:r>
      <w:r>
        <w:rPr>
          <w:vertAlign w:val="superscript"/>
        </w:rPr>
        <w:t>4</w:t>
      </w:r>
      <w:r>
        <w:t xml:space="preserve"> m/s</w:t>
      </w:r>
      <w:r>
        <w:rPr>
          <w:vertAlign w:val="superscript"/>
        </w:rPr>
        <w:t>2</w:t>
      </w:r>
      <w:r>
        <w:t>)</w:t>
      </w:r>
    </w:p>
    <w:p w:rsidR="00521896" w:rsidRDefault="00521896" w:rsidP="00521896">
      <w:pPr>
        <w:ind w:left="576" w:hanging="576"/>
      </w:pPr>
    </w:p>
    <w:p w:rsidR="00521896" w:rsidRDefault="00521896" w:rsidP="00521896">
      <w:pPr>
        <w:ind w:left="576" w:hanging="576"/>
      </w:pPr>
    </w:p>
    <w:p w:rsidR="00872050" w:rsidRDefault="00521896" w:rsidP="00872050">
      <w:pPr>
        <w:ind w:left="576" w:hanging="576"/>
      </w:pPr>
      <w:r>
        <w:br w:type="page"/>
      </w:r>
    </w:p>
    <w:p w:rsidR="00872050" w:rsidRDefault="00872050" w:rsidP="00872050">
      <w:pPr>
        <w:pStyle w:val="Heading1"/>
      </w:pPr>
      <w:r>
        <w:lastRenderedPageBreak/>
        <w:t>Hand-in assignment</w:t>
      </w:r>
    </w:p>
    <w:p w:rsidR="00872050" w:rsidRDefault="00872050" w:rsidP="00872050">
      <w:pPr>
        <w:ind w:left="576" w:hanging="576"/>
      </w:pPr>
      <w:r>
        <w:rPr>
          <w:b/>
          <w:sz w:val="28"/>
        </w:rPr>
        <w:t>Part A – Electrostatics revisited</w:t>
      </w:r>
    </w:p>
    <w:p w:rsidR="00872050" w:rsidRDefault="00872050" w:rsidP="00872050">
      <w:pPr>
        <w:ind w:left="576" w:hanging="576"/>
      </w:pPr>
    </w:p>
    <w:p w:rsidR="00872050" w:rsidRDefault="00872050" w:rsidP="00872050">
      <w:pPr>
        <w:ind w:left="576" w:hanging="576"/>
      </w:pPr>
      <w:r>
        <w:t>1.</w:t>
      </w:r>
      <w:r>
        <w:tab/>
        <w:t>How could a neutral insulated metal conductor be given a negative charge using:</w:t>
      </w:r>
    </w:p>
    <w:p w:rsidR="00872050" w:rsidRDefault="00872050" w:rsidP="00872050">
      <w:pPr>
        <w:ind w:left="1296" w:hanging="576"/>
      </w:pPr>
      <w:r>
        <w:t>A.</w:t>
      </w:r>
      <w:r>
        <w:tab/>
        <w:t>a negatively charged rod?</w:t>
      </w:r>
    </w:p>
    <w:p w:rsidR="00872050" w:rsidRDefault="00872050" w:rsidP="00872050">
      <w:pPr>
        <w:ind w:left="1296" w:hanging="576"/>
      </w:pPr>
      <w:r>
        <w:t>B.</w:t>
      </w:r>
      <w:r>
        <w:tab/>
        <w:t>a positively charged rod?</w:t>
      </w:r>
    </w:p>
    <w:p w:rsidR="00872050" w:rsidRDefault="00872050" w:rsidP="00872050">
      <w:pPr>
        <w:ind w:left="576" w:hanging="576"/>
      </w:pPr>
      <w:r>
        <w:tab/>
        <w:t>Use diagrams to support your answer.</w:t>
      </w:r>
    </w:p>
    <w:p w:rsidR="00872050" w:rsidRDefault="00872050" w:rsidP="00872050">
      <w:pPr>
        <w:ind w:left="576" w:hanging="576"/>
      </w:pPr>
    </w:p>
    <w:p w:rsidR="00872050" w:rsidRDefault="00872050" w:rsidP="00872050">
      <w:pPr>
        <w:ind w:left="576" w:hanging="576"/>
      </w:pPr>
      <w:r>
        <w:t>2.</w:t>
      </w:r>
      <w:r>
        <w:tab/>
        <w:t>Why does rubbing a conductor not produce a static charge whereas rubbing an insulator can produce a static charge?</w:t>
      </w:r>
    </w:p>
    <w:p w:rsidR="00872050" w:rsidRDefault="00872050" w:rsidP="00872050">
      <w:pPr>
        <w:ind w:left="576" w:hanging="576"/>
      </w:pPr>
    </w:p>
    <w:p w:rsidR="00872050" w:rsidRDefault="00872050" w:rsidP="00872050">
      <w:pPr>
        <w:ind w:left="576" w:hanging="576"/>
      </w:pPr>
      <w:r>
        <w:t>3.</w:t>
      </w:r>
      <w:r>
        <w:tab/>
        <w:t>What is the net charge on a metal sphere having an excess of 1.0 x 10</w:t>
      </w:r>
      <w:r>
        <w:rPr>
          <w:vertAlign w:val="superscript"/>
        </w:rPr>
        <w:t>10</w:t>
      </w:r>
      <w:r>
        <w:t xml:space="preserve"> electrons? (</w:t>
      </w:r>
      <w:r w:rsidR="007946EF">
        <w:t>–</w:t>
      </w:r>
      <w:r>
        <w:t>1.6 x 10</w:t>
      </w:r>
      <w:r>
        <w:rPr>
          <w:vertAlign w:val="superscript"/>
        </w:rPr>
        <w:t>-9</w:t>
      </w:r>
      <w:r>
        <w:t xml:space="preserve"> C)</w:t>
      </w:r>
    </w:p>
    <w:p w:rsidR="00872050" w:rsidRDefault="00872050" w:rsidP="00872050">
      <w:pPr>
        <w:ind w:left="576" w:hanging="576"/>
      </w:pPr>
    </w:p>
    <w:p w:rsidR="00872050" w:rsidRDefault="00872050" w:rsidP="00872050">
      <w:pPr>
        <w:ind w:left="576" w:hanging="576"/>
      </w:pPr>
      <w:r>
        <w:t>4.</w:t>
      </w:r>
      <w:r>
        <w:tab/>
        <w:t>What is the net charge on a metal sphere having a deficit of 1.0 x 10</w:t>
      </w:r>
      <w:r>
        <w:rPr>
          <w:vertAlign w:val="superscript"/>
        </w:rPr>
        <w:t>12</w:t>
      </w:r>
      <w:r>
        <w:t xml:space="preserve"> electrons? (+1.6 x 10</w:t>
      </w:r>
      <w:r>
        <w:rPr>
          <w:vertAlign w:val="superscript"/>
        </w:rPr>
        <w:t>-7</w:t>
      </w:r>
      <w:r>
        <w:t xml:space="preserve"> C)</w:t>
      </w:r>
    </w:p>
    <w:p w:rsidR="00872050" w:rsidRDefault="00872050" w:rsidP="00872050">
      <w:pPr>
        <w:ind w:left="576" w:hanging="576"/>
      </w:pPr>
    </w:p>
    <w:p w:rsidR="00872050" w:rsidRDefault="00872050" w:rsidP="00872050">
      <w:pPr>
        <w:ind w:left="576" w:hanging="576"/>
      </w:pPr>
      <w:r>
        <w:t>5.</w:t>
      </w:r>
      <w:r>
        <w:tab/>
        <w:t>If a negatively charged rod is brought near the knob of a positively charged electroscope, what will happen to the separation between the leaves of the electroscope?  Explain.</w:t>
      </w:r>
    </w:p>
    <w:p w:rsidR="00872050" w:rsidRDefault="00872050" w:rsidP="00872050">
      <w:pPr>
        <w:ind w:left="576" w:hanging="576"/>
      </w:pPr>
    </w:p>
    <w:p w:rsidR="00872050" w:rsidRDefault="00872050" w:rsidP="00872050">
      <w:pPr>
        <w:ind w:left="576" w:hanging="576"/>
      </w:pPr>
      <w:r>
        <w:t>6.</w:t>
      </w:r>
      <w:r>
        <w:tab/>
        <w:t>A positively charged rod is brought near an electroscope that is already charged.  If the leaves spread further apart, what kind of charge does the electroscope have?  Explain.</w:t>
      </w:r>
    </w:p>
    <w:p w:rsidR="00872050" w:rsidRDefault="00872050" w:rsidP="00872050">
      <w:pPr>
        <w:ind w:left="576" w:hanging="576"/>
      </w:pPr>
    </w:p>
    <w:p w:rsidR="00872050" w:rsidRDefault="00872050" w:rsidP="00872050">
      <w:pPr>
        <w:ind w:left="576" w:hanging="576"/>
      </w:pPr>
      <w:r>
        <w:t>7.</w:t>
      </w:r>
      <w:r>
        <w:tab/>
        <w:t>Given a solid metal sphere and a hollow metal sphere, each with the same radius, which will hold the greater charge?  Justify your answer.</w:t>
      </w:r>
    </w:p>
    <w:p w:rsidR="00872050" w:rsidRDefault="00872050" w:rsidP="00872050">
      <w:pPr>
        <w:ind w:left="576" w:hanging="576"/>
      </w:pPr>
    </w:p>
    <w:p w:rsidR="00872050" w:rsidRDefault="00872050" w:rsidP="00872050">
      <w:pPr>
        <w:ind w:left="576" w:hanging="576"/>
      </w:pPr>
      <w:r>
        <w:t>8.</w:t>
      </w:r>
      <w:r>
        <w:tab/>
        <w:t>A metal sphere with an excess of 7.75 x 10</w:t>
      </w:r>
      <w:r>
        <w:rPr>
          <w:vertAlign w:val="superscript"/>
        </w:rPr>
        <w:t>19</w:t>
      </w:r>
      <w:r>
        <w:t xml:space="preserve"> protons is touched to another identical neutral metal sphere.  What is the final charge on each sphere? (6.2 C)</w:t>
      </w:r>
    </w:p>
    <w:p w:rsidR="00872050" w:rsidRDefault="00872050" w:rsidP="00872050">
      <w:pPr>
        <w:ind w:left="576" w:hanging="576"/>
      </w:pPr>
    </w:p>
    <w:p w:rsidR="00B3377E" w:rsidRDefault="00872050" w:rsidP="00B3377E">
      <w:pPr>
        <w:pStyle w:val="BodyTextIndent"/>
        <w:ind w:left="576" w:hanging="576"/>
      </w:pPr>
      <w:r>
        <w:t>9.</w:t>
      </w:r>
      <w:r>
        <w:tab/>
      </w:r>
      <w:r w:rsidR="00B3377E">
        <w:t xml:space="preserve">Describe </w:t>
      </w:r>
      <w:r w:rsidR="004A3E7D">
        <w:t>two</w:t>
      </w:r>
      <w:r w:rsidR="00B3377E">
        <w:t xml:space="preserve"> ways to give a neutral electroscope a positive charge, using only a piece of silk and a glass rod.  Could the same materials be used to give it a negative charge?</w:t>
      </w:r>
      <w:r w:rsidR="004A3E7D">
        <w:t xml:space="preserve"> </w:t>
      </w:r>
      <w:r w:rsidR="00B3377E">
        <w:t xml:space="preserve"> If so, how?</w:t>
      </w:r>
    </w:p>
    <w:p w:rsidR="00B3377E" w:rsidRDefault="00B3377E" w:rsidP="00B3377E">
      <w:pPr>
        <w:ind w:left="576" w:hanging="576"/>
      </w:pPr>
    </w:p>
    <w:p w:rsidR="00872050" w:rsidRDefault="00B3377E" w:rsidP="00872050">
      <w:pPr>
        <w:ind w:left="576" w:hanging="576"/>
      </w:pPr>
      <w:r>
        <w:rPr>
          <w:b/>
          <w:sz w:val="28"/>
        </w:rPr>
        <w:br w:type="page"/>
      </w:r>
      <w:r w:rsidR="00872050">
        <w:rPr>
          <w:b/>
          <w:sz w:val="28"/>
        </w:rPr>
        <w:lastRenderedPageBreak/>
        <w:t>Part B – Coulomb’s Law problems</w:t>
      </w:r>
    </w:p>
    <w:p w:rsidR="00872050" w:rsidRDefault="00872050" w:rsidP="00872050">
      <w:pPr>
        <w:ind w:left="576" w:hanging="576"/>
      </w:pPr>
    </w:p>
    <w:p w:rsidR="00B3377E" w:rsidRDefault="009345D4" w:rsidP="00B3377E">
      <w:pPr>
        <w:ind w:left="576" w:hanging="576"/>
      </w:pPr>
      <w:r>
        <w:t>1</w:t>
      </w:r>
      <w:r w:rsidR="00B3377E">
        <w:t>.</w:t>
      </w:r>
      <w:r w:rsidR="00B3377E">
        <w:tab/>
        <w:t xml:space="preserve">Compare </w:t>
      </w:r>
      <w:smartTag w:uri="urn:schemas-microsoft-com:office:smarttags" w:element="place">
        <w:smartTag w:uri="urn:schemas-microsoft-com:office:smarttags" w:element="City">
          <w:r w:rsidR="00B3377E">
            <w:t>Newton</w:t>
          </w:r>
        </w:smartTag>
      </w:smartTag>
      <w:r w:rsidR="00B3377E">
        <w:t>’s Law of Universal Gravitation with Coulombs Law, pointing out the similarities and differences.</w:t>
      </w:r>
    </w:p>
    <w:p w:rsidR="00B3377E" w:rsidRDefault="00B3377E" w:rsidP="00B3377E">
      <w:pPr>
        <w:ind w:left="576" w:hanging="576"/>
      </w:pPr>
    </w:p>
    <w:p w:rsidR="00872050" w:rsidRDefault="009345D4" w:rsidP="00872050">
      <w:pPr>
        <w:ind w:left="576" w:hanging="576"/>
      </w:pPr>
      <w:r>
        <w:t>2</w:t>
      </w:r>
      <w:r w:rsidR="00872050">
        <w:t>.</w:t>
      </w:r>
      <w:r w:rsidR="00872050">
        <w:tab/>
        <w:t xml:space="preserve">Find the force of electrostatics attraction between a +100 </w:t>
      </w:r>
      <w:r w:rsidR="00872050">
        <w:rPr>
          <w:rFonts w:ascii="Symbol" w:hAnsi="Symbol"/>
        </w:rPr>
        <w:t></w:t>
      </w:r>
      <w:r w:rsidR="00872050">
        <w:t xml:space="preserve">C charge and a </w:t>
      </w:r>
    </w:p>
    <w:p w:rsidR="00872050" w:rsidRDefault="00614D5F" w:rsidP="00872050">
      <w:pPr>
        <w:ind w:left="576" w:hanging="576"/>
      </w:pPr>
      <w:r>
        <w:tab/>
        <w:t>–</w:t>
      </w:r>
      <w:r w:rsidR="00872050">
        <w:t xml:space="preserve">5.00 </w:t>
      </w:r>
      <w:r w:rsidR="00872050">
        <w:rPr>
          <w:rFonts w:ascii="Symbol" w:hAnsi="Symbol"/>
        </w:rPr>
        <w:t></w:t>
      </w:r>
      <w:r w:rsidR="00872050">
        <w:t xml:space="preserve">C </w:t>
      </w:r>
      <w:r w:rsidR="00215A7E">
        <w:t>charge located 50.0 cm apart. (–</w:t>
      </w:r>
      <w:r w:rsidR="00872050">
        <w:t>18.0 N)</w:t>
      </w:r>
    </w:p>
    <w:p w:rsidR="00872050" w:rsidRDefault="00872050" w:rsidP="00872050">
      <w:pPr>
        <w:ind w:left="576" w:hanging="576"/>
      </w:pPr>
    </w:p>
    <w:p w:rsidR="00872050" w:rsidRDefault="009345D4" w:rsidP="00872050">
      <w:pPr>
        <w:ind w:left="576" w:hanging="576"/>
      </w:pPr>
      <w:r>
        <w:t>3</w:t>
      </w:r>
      <w:r w:rsidR="00872050">
        <w:t>.</w:t>
      </w:r>
      <w:r w:rsidR="00872050">
        <w:tab/>
        <w:t>If the force of attraction between two charges is 310 N, what will be the force if one of the charges is made four times larger and the distance is reduced to half of its original value? (</w:t>
      </w:r>
      <w:r w:rsidR="00215A7E">
        <w:t>–</w:t>
      </w:r>
      <w:r w:rsidR="00872050">
        <w:t>4.96 kN)</w:t>
      </w:r>
    </w:p>
    <w:p w:rsidR="00872050" w:rsidRDefault="00872050" w:rsidP="00872050">
      <w:pPr>
        <w:ind w:left="576" w:hanging="576"/>
      </w:pPr>
    </w:p>
    <w:p w:rsidR="00872050" w:rsidRDefault="009345D4" w:rsidP="00872050">
      <w:pPr>
        <w:ind w:left="576" w:hanging="576"/>
      </w:pPr>
      <w:r>
        <w:t>4</w:t>
      </w:r>
      <w:r w:rsidR="00872050">
        <w:t>.</w:t>
      </w:r>
      <w:r w:rsidR="00872050">
        <w:tab/>
        <w:t xml:space="preserve">What charge </w:t>
      </w:r>
      <w:r w:rsidR="00B3377E">
        <w:t>q</w:t>
      </w:r>
      <w:r w:rsidR="00872050">
        <w:t xml:space="preserve"> placed 4.0 cm from a charge of 80 nC will produce a repulsive force of 0.015 N? (3.3 x 10</w:t>
      </w:r>
      <w:r w:rsidR="00872050">
        <w:rPr>
          <w:vertAlign w:val="superscript"/>
        </w:rPr>
        <w:t>-8</w:t>
      </w:r>
      <w:r w:rsidR="00872050">
        <w:t xml:space="preserve"> C)</w:t>
      </w:r>
    </w:p>
    <w:p w:rsidR="00872050" w:rsidRDefault="00872050" w:rsidP="00872050">
      <w:pPr>
        <w:ind w:left="576" w:hanging="576"/>
      </w:pPr>
    </w:p>
    <w:p w:rsidR="00872050" w:rsidRDefault="009345D4" w:rsidP="009345D4">
      <w:pPr>
        <w:ind w:left="576" w:hanging="576"/>
      </w:pPr>
      <w:r>
        <w:t>5</w:t>
      </w:r>
      <w:r w:rsidR="00872050">
        <w:t>.</w:t>
      </w:r>
      <w:r w:rsidR="00872050">
        <w:tab/>
        <w:t xml:space="preserve">Two small metallic spheres have the same mass and volume.  One of the spheres has a charge of +4.00 </w:t>
      </w:r>
      <w:r w:rsidR="00872050">
        <w:rPr>
          <w:rFonts w:ascii="Symbol" w:hAnsi="Symbol"/>
        </w:rPr>
        <w:t></w:t>
      </w:r>
      <w:r w:rsidR="00872050">
        <w:t xml:space="preserve">C and the other a charge of </w:t>
      </w:r>
      <w:r w:rsidR="00614D5F">
        <w:t>–</w:t>
      </w:r>
      <w:r w:rsidR="00872050">
        <w:t xml:space="preserve">1.00 </w:t>
      </w:r>
      <w:r w:rsidR="00872050">
        <w:rPr>
          <w:rFonts w:ascii="Symbol" w:hAnsi="Symbol"/>
        </w:rPr>
        <w:t></w:t>
      </w:r>
      <w:r w:rsidR="00872050">
        <w:t>C.  If the two spheres are brought into brief contact with each other and are then separated to a distance of 0.200 m, what is the electric force between them? (0.506 N)</w:t>
      </w:r>
    </w:p>
    <w:p w:rsidR="00B3377E" w:rsidRDefault="00B3377E" w:rsidP="00614D5F">
      <w:pPr>
        <w:pStyle w:val="BodyTextIndent"/>
        <w:ind w:left="576" w:hanging="576"/>
      </w:pPr>
    </w:p>
    <w:p w:rsidR="00872050" w:rsidRDefault="009345D4" w:rsidP="009345D4">
      <w:pPr>
        <w:ind w:left="576" w:hanging="576"/>
      </w:pPr>
      <w:r>
        <w:t>6</w:t>
      </w:r>
      <w:r w:rsidR="00872050">
        <w:t>.</w:t>
      </w:r>
      <w:r w:rsidR="00872050">
        <w:tab/>
        <w:t>Two small, oppositely charged spheres have a force of electric attraction between them of 1.6 x 10</w:t>
      </w:r>
      <w:r w:rsidR="00872050">
        <w:rPr>
          <w:vertAlign w:val="superscript"/>
        </w:rPr>
        <w:t>-2</w:t>
      </w:r>
      <w:r w:rsidR="00872050">
        <w:t xml:space="preserve"> N.  What does this force become if </w:t>
      </w:r>
      <w:r w:rsidR="00B3377E">
        <w:t xml:space="preserve">the charge on each sphere is halved </w:t>
      </w:r>
      <w:r w:rsidR="00872050">
        <w:t xml:space="preserve">and then </w:t>
      </w:r>
      <w:r w:rsidR="00B3377E">
        <w:t xml:space="preserve">they are </w:t>
      </w:r>
      <w:r w:rsidR="00872050">
        <w:t>replaced</w:t>
      </w:r>
      <w:r w:rsidR="00B3377E">
        <w:t xml:space="preserve"> twice as far apart as before? </w:t>
      </w:r>
      <w:r w:rsidR="00872050">
        <w:t>(1.0 x 10</w:t>
      </w:r>
      <w:r w:rsidR="00872050">
        <w:rPr>
          <w:vertAlign w:val="superscript"/>
        </w:rPr>
        <w:t>-3</w:t>
      </w:r>
      <w:r w:rsidR="00872050">
        <w:t xml:space="preserve"> N)</w:t>
      </w:r>
    </w:p>
    <w:p w:rsidR="00872050" w:rsidRDefault="00B3377E" w:rsidP="00B3377E">
      <w:pPr>
        <w:tabs>
          <w:tab w:val="left" w:pos="5509"/>
        </w:tabs>
        <w:ind w:left="576" w:hanging="576"/>
      </w:pPr>
      <w:r>
        <w:tab/>
      </w:r>
      <w:r>
        <w:tab/>
      </w:r>
    </w:p>
    <w:p w:rsidR="00872050" w:rsidRDefault="00273703" w:rsidP="00872050">
      <w:pPr>
        <w:ind w:left="576" w:hanging="576"/>
      </w:pPr>
      <w:r>
        <w:rPr>
          <w:noProof/>
        </w:rPr>
        <mc:AlternateContent>
          <mc:Choice Requires="wpg">
            <w:drawing>
              <wp:anchor distT="0" distB="0" distL="114300" distR="114300" simplePos="0" relativeHeight="251673600" behindDoc="0" locked="0" layoutInCell="1" allowOverlap="1">
                <wp:simplePos x="0" y="0"/>
                <wp:positionH relativeFrom="column">
                  <wp:posOffset>5080635</wp:posOffset>
                </wp:positionH>
                <wp:positionV relativeFrom="paragraph">
                  <wp:posOffset>133350</wp:posOffset>
                </wp:positionV>
                <wp:extent cx="1143000" cy="1028700"/>
                <wp:effectExtent l="0" t="0" r="0" b="0"/>
                <wp:wrapSquare wrapText="bothSides"/>
                <wp:docPr id="32" name="Group 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28700"/>
                          <a:chOff x="9441" y="7924"/>
                          <a:chExt cx="1800" cy="1620"/>
                        </a:xfrm>
                      </wpg:grpSpPr>
                      <wps:wsp>
                        <wps:cNvPr id="33" name="Oval 189"/>
                        <wps:cNvSpPr>
                          <a:spLocks noChangeArrowheads="1"/>
                        </wps:cNvSpPr>
                        <wps:spPr bwMode="auto">
                          <a:xfrm>
                            <a:off x="10161" y="8644"/>
                            <a:ext cx="180" cy="18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Oval 190"/>
                        <wps:cNvSpPr>
                          <a:spLocks noChangeArrowheads="1"/>
                        </wps:cNvSpPr>
                        <wps:spPr bwMode="auto">
                          <a:xfrm>
                            <a:off x="9441" y="7924"/>
                            <a:ext cx="1620" cy="1620"/>
                          </a:xfrm>
                          <a:prstGeom prst="ellipse">
                            <a:avLst/>
                          </a:prstGeom>
                          <a:noFill/>
                          <a:ln w="9525">
                            <a:solidFill>
                              <a:srgbClr val="00336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Text Box 191"/>
                        <wps:cNvSpPr txBox="1">
                          <a:spLocks noChangeArrowheads="1"/>
                        </wps:cNvSpPr>
                        <wps:spPr bwMode="auto">
                          <a:xfrm>
                            <a:off x="10701" y="81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377E" w:rsidRPr="00806A46" w:rsidRDefault="00B3377E">
                              <w:pPr>
                                <w:rPr>
                                  <w:sz w:val="36"/>
                                  <w:szCs w:val="36"/>
                                </w:rPr>
                              </w:pPr>
                              <w:r>
                                <w:rPr>
                                  <w:rFonts w:cs="Arial"/>
                                </w:rPr>
                                <w:t xml:space="preserve"> </w:t>
                              </w:r>
                              <w:r w:rsidRPr="00806A46">
                                <w:rPr>
                                  <w:rFonts w:cs="Arial"/>
                                  <w:sz w:val="36"/>
                                  <w:szCs w:val="36"/>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7" o:spid="_x0000_s1114" style="position:absolute;left:0;text-align:left;margin-left:400.05pt;margin-top:10.5pt;width:90pt;height:81pt;z-index:251673600" coordorigin="9441,7924" coordsize="18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">
                <v:oval id="Oval 189" o:spid="_x0000_s1115" style="position:absolute;left:10161;top:864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vQz8MA&#10;AADbAAAADwAAAGRycy9kb3ducmV2LnhtbESPS4vCQBCE74L/YWjBm040IBKdiLgr7tXHxVuTafMw&#10;0xMzY4z763cWFvZYVNVX1HrTm1p01LrSsoLZNAJBnFldcq7gct5PliCcR9ZYWyYFb3KwSYeDNSba&#10;vvhI3cnnIkDYJaig8L5JpHRZQQbd1DbEwbvZ1qAPss2lbvEV4KaW8yhaSIMlh4UCG9oVlN1PT6Ng&#10;e+xnz2s3t1kcf5tq8VkdHvih1HjUb1cgPPX+P/zX/tIK4hh+v4QfIN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vQz8MAAADbAAAADwAAAAAAAAAAAAAAAACYAgAAZHJzL2Rv&#10;d25yZXYueG1sUEsFBgAAAAAEAAQA9QAAAIgDAAAAAA==&#10;" fillcolor="aqua" stroked="f"/>
                <v:oval id="Oval 190" o:spid="_x0000_s1116" style="position:absolute;left:9441;top:7924;width:162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QBsIA&#10;AADbAAAADwAAAGRycy9kb3ducmV2LnhtbESPzWrDMBCE74W+g9hCbo2cpqSNYzm0gUCu+aH0uFgb&#10;y9hauZKcuG9fFQI5DjPzDVOsR9uJC/nQOFYwm2YgiCunG64VnI7b53cQISJr7ByTgl8KsC4fHwrM&#10;tbvyni6HWIsE4ZCjAhNjn0sZKkMWw9T1xMk7O28xJulrqT1eE9x28iXLFtJiw2nBYE8bQ1V7GKyC&#10;Iw/GtoNxn7JfvtUedz/t17dSk6fxYwUi0hjv4Vt7pxXMX+H/S/oBs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7RAGwgAAANsAAAAPAAAAAAAAAAAAAAAAAJgCAABkcnMvZG93&#10;bnJldi54bWxQSwUGAAAAAAQABAD1AAAAhwMAAAAA&#10;" filled="f" strokecolor="#036"/>
                <v:shape id="Text Box 191" o:spid="_x0000_s1117" type="#_x0000_t202" style="position:absolute;left:10701;top:81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B3377E" w:rsidRPr="00806A46" w:rsidRDefault="00B3377E">
                        <w:pPr>
                          <w:rPr>
                            <w:sz w:val="36"/>
                            <w:szCs w:val="36"/>
                          </w:rPr>
                        </w:pPr>
                        <w:r>
                          <w:rPr>
                            <w:rFonts w:cs="Arial"/>
                          </w:rPr>
                          <w:t xml:space="preserve"> </w:t>
                        </w:r>
                        <w:r w:rsidRPr="00806A46">
                          <w:rPr>
                            <w:rFonts w:cs="Arial"/>
                            <w:sz w:val="36"/>
                            <w:szCs w:val="36"/>
                          </w:rPr>
                          <w:t>·</w:t>
                        </w:r>
                      </w:p>
                    </w:txbxContent>
                  </v:textbox>
                </v:shape>
                <w10:wrap type="square"/>
              </v:group>
            </w:pict>
          </mc:Fallback>
        </mc:AlternateContent>
      </w:r>
      <w:r w:rsidR="009345D4">
        <w:t>7</w:t>
      </w:r>
      <w:r w:rsidR="00872050">
        <w:t>.</w:t>
      </w:r>
      <w:r w:rsidR="00872050">
        <w:tab/>
        <w:t>One model of the structure if the hydrogen atom consists of a stationary proton with an electron moving in a circular path around it, of radius 5.3 x 10</w:t>
      </w:r>
      <w:r w:rsidR="00872050">
        <w:rPr>
          <w:vertAlign w:val="superscript"/>
        </w:rPr>
        <w:t>-11</w:t>
      </w:r>
      <w:r w:rsidR="00872050">
        <w:t xml:space="preserve"> m.</w:t>
      </w:r>
    </w:p>
    <w:p w:rsidR="00872050" w:rsidRDefault="00872050" w:rsidP="00872050">
      <w:pPr>
        <w:ind w:left="1296" w:hanging="576"/>
      </w:pPr>
      <w:r>
        <w:t>a)</w:t>
      </w:r>
      <w:r>
        <w:tab/>
        <w:t>What is the electrostatic force between the electron and the proton? (8.2 x 10</w:t>
      </w:r>
      <w:r>
        <w:rPr>
          <w:vertAlign w:val="superscript"/>
        </w:rPr>
        <w:t>-8</w:t>
      </w:r>
      <w:r>
        <w:t xml:space="preserve"> N)</w:t>
      </w:r>
    </w:p>
    <w:p w:rsidR="00872050" w:rsidRDefault="00872050" w:rsidP="00872050">
      <w:pPr>
        <w:ind w:left="1296" w:hanging="576"/>
      </w:pPr>
      <w:r>
        <w:t>b)</w:t>
      </w:r>
      <w:r>
        <w:tab/>
        <w:t>What is the gravitational force between them? (3.6 x 10</w:t>
      </w:r>
      <w:r>
        <w:rPr>
          <w:vertAlign w:val="superscript"/>
        </w:rPr>
        <w:t>-47</w:t>
      </w:r>
      <w:r>
        <w:t xml:space="preserve"> N)</w:t>
      </w:r>
    </w:p>
    <w:p w:rsidR="001827EF" w:rsidRDefault="001827EF" w:rsidP="00872050">
      <w:pPr>
        <w:ind w:left="1296" w:hanging="576"/>
      </w:pPr>
      <w:r>
        <w:t>c)</w:t>
      </w:r>
      <w:r>
        <w:tab/>
        <w:t>What is the ratio of the electrostatic force to the gravitational force? (</w:t>
      </w:r>
      <w:r w:rsidR="0012247A">
        <w:t>2.3 x 10</w:t>
      </w:r>
      <w:r w:rsidR="0012247A">
        <w:rPr>
          <w:vertAlign w:val="superscript"/>
        </w:rPr>
        <w:t>39</w:t>
      </w:r>
      <w:r>
        <w:t>:1)</w:t>
      </w:r>
    </w:p>
    <w:p w:rsidR="00614D5F" w:rsidRDefault="0012247A" w:rsidP="00614D5F">
      <w:pPr>
        <w:pStyle w:val="BodyTextIndent2"/>
        <w:spacing w:after="0" w:line="240" w:lineRule="auto"/>
        <w:ind w:left="1296" w:hanging="576"/>
      </w:pPr>
      <w:r>
        <w:t>d</w:t>
      </w:r>
      <w:r w:rsidR="00872050">
        <w:t>)</w:t>
      </w:r>
      <w:r w:rsidR="00872050">
        <w:tab/>
        <w:t>Which force is mainly responsible for the electron’s centripetal motion?</w:t>
      </w:r>
    </w:p>
    <w:p w:rsidR="00872050" w:rsidRDefault="0012247A" w:rsidP="00614D5F">
      <w:pPr>
        <w:pStyle w:val="BodyTextIndent2"/>
        <w:spacing w:after="0" w:line="240" w:lineRule="auto"/>
        <w:ind w:left="1296" w:hanging="576"/>
      </w:pPr>
      <w:r>
        <w:t>e</w:t>
      </w:r>
      <w:r w:rsidR="00872050">
        <w:t>)</w:t>
      </w:r>
      <w:r w:rsidR="00872050">
        <w:tab/>
        <w:t>Calculate the velocity and period of the electron’s orbit around the proton. (2.2 x 10</w:t>
      </w:r>
      <w:r w:rsidR="00872050">
        <w:rPr>
          <w:vertAlign w:val="superscript"/>
        </w:rPr>
        <w:t>6</w:t>
      </w:r>
      <w:r w:rsidR="00872050">
        <w:t xml:space="preserve"> m/s, 1.5 x 10</w:t>
      </w:r>
      <w:r w:rsidR="00872050">
        <w:rPr>
          <w:vertAlign w:val="superscript"/>
        </w:rPr>
        <w:t>-16</w:t>
      </w:r>
      <w:r w:rsidR="00872050">
        <w:t xml:space="preserve"> s)</w:t>
      </w:r>
    </w:p>
    <w:p w:rsidR="00872050" w:rsidRDefault="00872050" w:rsidP="00872050">
      <w:pPr>
        <w:ind w:left="576" w:hanging="576"/>
      </w:pPr>
    </w:p>
    <w:p w:rsidR="00872050" w:rsidRDefault="009345D4" w:rsidP="00872050">
      <w:pPr>
        <w:ind w:left="576" w:hanging="576"/>
      </w:pPr>
      <w:r>
        <w:t>8</w:t>
      </w:r>
      <w:r w:rsidR="00872050">
        <w:t>.</w:t>
      </w:r>
      <w:r w:rsidR="00872050">
        <w:tab/>
        <w:t xml:space="preserve">Two small charges, </w:t>
      </w:r>
      <w:r w:rsidR="00B3377E">
        <w:t xml:space="preserve">+40 </w:t>
      </w:r>
      <w:r w:rsidR="00B3377E">
        <w:rPr>
          <w:rFonts w:ascii="Symbol" w:hAnsi="Symbol"/>
        </w:rPr>
        <w:t></w:t>
      </w:r>
      <w:r w:rsidR="00B3377E">
        <w:t xml:space="preserve">C </w:t>
      </w:r>
      <w:r w:rsidR="00872050">
        <w:t xml:space="preserve">and </w:t>
      </w:r>
      <w:r w:rsidR="00B3377E">
        <w:t xml:space="preserve">–18 </w:t>
      </w:r>
      <w:r w:rsidR="00B3377E">
        <w:rPr>
          <w:rFonts w:ascii="Symbol" w:hAnsi="Symbol"/>
        </w:rPr>
        <w:t></w:t>
      </w:r>
      <w:r w:rsidR="00B3377E">
        <w:t>C</w:t>
      </w:r>
      <w:r w:rsidR="00872050">
        <w:t xml:space="preserve">, are placed 24 cm apart.  What is the force on a third small charge, of magnitude </w:t>
      </w:r>
      <w:r w:rsidR="00521896">
        <w:t>–</w:t>
      </w:r>
      <w:r w:rsidR="00872050">
        <w:t>2.5</w:t>
      </w:r>
      <w:r w:rsidR="00B3377E">
        <w:t xml:space="preserve"> </w:t>
      </w:r>
      <w:r w:rsidR="00B3377E">
        <w:rPr>
          <w:rFonts w:ascii="Symbol" w:hAnsi="Symbol"/>
        </w:rPr>
        <w:t></w:t>
      </w:r>
      <w:r w:rsidR="00B3377E">
        <w:t>C</w:t>
      </w:r>
      <w:r w:rsidR="00872050">
        <w:t>, if it is placed on the line joining the other two, and</w:t>
      </w:r>
    </w:p>
    <w:p w:rsidR="00872050" w:rsidRDefault="00872050" w:rsidP="00872050">
      <w:pPr>
        <w:ind w:left="1296" w:hanging="576"/>
      </w:pPr>
      <w:r>
        <w:t>a)</w:t>
      </w:r>
      <w:r>
        <w:tab/>
        <w:t>12 cm to the outside of them, on the side of the negative one? (21 N away from negative charge)</w:t>
      </w:r>
    </w:p>
    <w:p w:rsidR="00872050" w:rsidRDefault="00872050" w:rsidP="00872050">
      <w:pPr>
        <w:ind w:left="1296" w:hanging="576"/>
      </w:pPr>
      <w:r>
        <w:t>b)</w:t>
      </w:r>
      <w:r>
        <w:tab/>
        <w:t>12 cm to the outside of them, on the side of the positive one? (59 N toward positive charge)</w:t>
      </w:r>
    </w:p>
    <w:p w:rsidR="00872050" w:rsidRDefault="00273703" w:rsidP="00872050">
      <w:pPr>
        <w:ind w:left="576" w:hanging="576"/>
      </w:pPr>
      <w:r>
        <w:rPr>
          <w:noProof/>
        </w:rPr>
        <mc:AlternateContent>
          <mc:Choice Requires="wpg">
            <w:drawing>
              <wp:anchor distT="0" distB="0" distL="114300" distR="114300" simplePos="0" relativeHeight="251672576" behindDoc="0" locked="0" layoutInCell="1" allowOverlap="1">
                <wp:simplePos x="0" y="0"/>
                <wp:positionH relativeFrom="column">
                  <wp:posOffset>1537335</wp:posOffset>
                </wp:positionH>
                <wp:positionV relativeFrom="paragraph">
                  <wp:posOffset>43815</wp:posOffset>
                </wp:positionV>
                <wp:extent cx="2560955" cy="779145"/>
                <wp:effectExtent l="0" t="0" r="0" b="0"/>
                <wp:wrapNone/>
                <wp:docPr id="24"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0955" cy="779145"/>
                          <a:chOff x="3861" y="12784"/>
                          <a:chExt cx="4033" cy="1227"/>
                        </a:xfrm>
                      </wpg:grpSpPr>
                      <wps:wsp>
                        <wps:cNvPr id="25" name="Line 174"/>
                        <wps:cNvCnPr/>
                        <wps:spPr bwMode="auto">
                          <a:xfrm>
                            <a:off x="4365" y="13148"/>
                            <a:ext cx="2881" cy="1"/>
                          </a:xfrm>
                          <a:prstGeom prst="line">
                            <a:avLst/>
                          </a:prstGeom>
                          <a:noFill/>
                          <a:ln w="9525">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Rectangle 175"/>
                        <wps:cNvSpPr>
                          <a:spLocks noChangeArrowheads="1"/>
                        </wps:cNvSpPr>
                        <wps:spPr bwMode="auto">
                          <a:xfrm>
                            <a:off x="4077" y="13213"/>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377E" w:rsidRDefault="00B3377E" w:rsidP="00B3377E">
                              <w:r>
                                <w:rPr>
                                  <w:sz w:val="36"/>
                                </w:rPr>
                                <w:t xml:space="preserve">  </w:t>
                              </w:r>
                              <w:r>
                                <w:rPr>
                                  <w:sz w:val="36"/>
                                </w:rPr>
                                <w:sym w:font="Symbol" w:char="F0B7"/>
                              </w:r>
                            </w:p>
                          </w:txbxContent>
                        </wps:txbx>
                        <wps:bodyPr rot="0" vert="horz" wrap="square" lIns="12700" tIns="12700" rIns="12700" bIns="12700" anchor="t" anchorCtr="0" upright="1">
                          <a:noAutofit/>
                        </wps:bodyPr>
                      </wps:wsp>
                      <wps:wsp>
                        <wps:cNvPr id="27" name="Rectangle 176"/>
                        <wps:cNvSpPr>
                          <a:spLocks noChangeArrowheads="1"/>
                        </wps:cNvSpPr>
                        <wps:spPr bwMode="auto">
                          <a:xfrm>
                            <a:off x="6957" y="13213"/>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377E" w:rsidRDefault="00B3377E" w:rsidP="00B3377E">
                              <w:r>
                                <w:rPr>
                                  <w:sz w:val="36"/>
                                </w:rPr>
                                <w:t xml:space="preserve">  </w:t>
                              </w:r>
                              <w:r>
                                <w:rPr>
                                  <w:sz w:val="36"/>
                                </w:rPr>
                                <w:sym w:font="Symbol" w:char="F0B7"/>
                              </w:r>
                            </w:p>
                          </w:txbxContent>
                        </wps:txbx>
                        <wps:bodyPr rot="0" vert="horz" wrap="square" lIns="12700" tIns="12700" rIns="12700" bIns="12700" anchor="t" anchorCtr="0" upright="1">
                          <a:noAutofit/>
                        </wps:bodyPr>
                      </wps:wsp>
                      <wps:wsp>
                        <wps:cNvPr id="28" name="Rectangle 178"/>
                        <wps:cNvSpPr>
                          <a:spLocks noChangeArrowheads="1"/>
                        </wps:cNvSpPr>
                        <wps:spPr bwMode="auto">
                          <a:xfrm>
                            <a:off x="6741" y="13504"/>
                            <a:ext cx="1153"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377E" w:rsidRDefault="00B3377E" w:rsidP="00B3377E">
                              <w:r>
                                <w:t>–</w:t>
                              </w:r>
                              <w:r w:rsidR="009345D4">
                                <w:t>18</w:t>
                              </w:r>
                              <w:r>
                                <w:t xml:space="preserve"> </w:t>
                              </w:r>
                              <w:r>
                                <w:rPr>
                                  <w:rFonts w:ascii="Symbol" w:hAnsi="Symbol"/>
                                </w:rPr>
                                <w:t></w:t>
                              </w:r>
                              <w:r>
                                <w:t>C</w:t>
                              </w:r>
                            </w:p>
                          </w:txbxContent>
                        </wps:txbx>
                        <wps:bodyPr rot="0" vert="horz" wrap="square" lIns="12700" tIns="12700" rIns="12700" bIns="12700" anchor="t" anchorCtr="0" upright="1">
                          <a:noAutofit/>
                        </wps:bodyPr>
                      </wps:wsp>
                      <wps:wsp>
                        <wps:cNvPr id="29" name="Rectangle 179"/>
                        <wps:cNvSpPr>
                          <a:spLocks noChangeArrowheads="1"/>
                        </wps:cNvSpPr>
                        <wps:spPr bwMode="auto">
                          <a:xfrm>
                            <a:off x="3861" y="13504"/>
                            <a:ext cx="1513"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377E" w:rsidRDefault="00B3377E" w:rsidP="00B3377E">
                              <w:r>
                                <w:t xml:space="preserve">  +40 </w:t>
                              </w:r>
                              <w:r>
                                <w:rPr>
                                  <w:rFonts w:ascii="Symbol" w:hAnsi="Symbol"/>
                                </w:rPr>
                                <w:t></w:t>
                              </w:r>
                              <w:r>
                                <w:t>C</w:t>
                              </w:r>
                            </w:p>
                            <w:p w:rsidR="00B3377E" w:rsidRDefault="00B3377E" w:rsidP="00B3377E"/>
                          </w:txbxContent>
                        </wps:txbx>
                        <wps:bodyPr rot="0" vert="horz" wrap="square" lIns="12700" tIns="12700" rIns="12700" bIns="12700" anchor="t" anchorCtr="0" upright="1">
                          <a:noAutofit/>
                        </wps:bodyPr>
                      </wps:wsp>
                      <wps:wsp>
                        <wps:cNvPr id="30" name="Rectangle 180"/>
                        <wps:cNvSpPr>
                          <a:spLocks noChangeArrowheads="1"/>
                        </wps:cNvSpPr>
                        <wps:spPr bwMode="auto">
                          <a:xfrm>
                            <a:off x="5481" y="12784"/>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377E" w:rsidRDefault="00B3377E" w:rsidP="00B3377E">
                              <w:r>
                                <w:t>24 cm</w:t>
                              </w:r>
                            </w:p>
                          </w:txbxContent>
                        </wps:txbx>
                        <wps:bodyPr rot="0" vert="horz" wrap="square" lIns="12700" tIns="12700" rIns="12700" bIns="12700" anchor="t" anchorCtr="0" upright="1">
                          <a:noAutofit/>
                        </wps:bodyPr>
                      </wps:wsp>
                      <wps:wsp>
                        <wps:cNvPr id="31" name="Line 185"/>
                        <wps:cNvCnPr/>
                        <wps:spPr bwMode="auto">
                          <a:xfrm flipH="1">
                            <a:off x="4365" y="13501"/>
                            <a:ext cx="2881" cy="1"/>
                          </a:xfrm>
                          <a:prstGeom prst="line">
                            <a:avLst/>
                          </a:prstGeom>
                          <a:noFill/>
                          <a:ln w="6350">
                            <a:solidFill>
                              <a:srgbClr val="000000"/>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93" o:spid="_x0000_s1118" style="position:absolute;left:0;text-align:left;margin-left:121.05pt;margin-top:3.45pt;width:201.65pt;height:61.35pt;z-index:251672576" coordorigin="3861,12784" coordsize="4033,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">
                <v:line id="Line 174" o:spid="_x0000_s1119" style="position:absolute;visibility:visible;mso-wrap-style:square" from="4365,13148" to="7246,13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yJLsMAAADbAAAADwAAAGRycy9kb3ducmV2LnhtbESPQYvCMBSE74L/ITzBi6ypgrJ2jaKC&#10;WNaDqAt7fTTPtti8lCa29d9vBGGPw8x8wyzXnSlFQ7UrLCuYjCMQxKnVBWcKfq77j08QziNrLC2T&#10;gic5WK/6vSXG2rZ8pubiMxEg7GJUkHtfxVK6NCeDbmwr4uDdbG3QB1lnUtfYBrgp5TSK5tJgwWEh&#10;x4p2OaX3y8MoaE87bkfnQ5TgyXz/zppke1xYpYaDbvMFwlPn/8PvdqIVTGfw+hJ+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iS7DAAAA2wAAAA8AAAAAAAAAAAAA&#10;AAAAoQIAAGRycy9kb3ducmV2LnhtbFBLBQYAAAAABAAEAPkAAACRAwAAAAA=&#10;">
                  <v:stroke startarrow="block" startarrowwidth="narrow" startarrowlength="long" endarrow="block" endarrowwidth="narrow" endarrowlength="long"/>
                </v:line>
                <v:rect id="Rectangle 175" o:spid="_x0000_s1120" style="position:absolute;left:4077;top:13213;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tb4sMA&#10;AADbAAAADwAAAGRycy9kb3ducmV2LnhtbESPT2vCQBTE7wW/w/IEb3VjwFSjq1hBKJ5a/9wf2WcS&#10;zb7dZteYfvtuoeBxmJnfMMt1bxrRUetrywom4wQEcWF1zaWC03H3OgPhA7LGxjIp+CEP69XgZYm5&#10;tg/+ou4QShEh7HNUUIXgcil9UZFBP7aOOHoX2xoMUbal1C0+Itw0Mk2STBqsOS5U6GhbUXE73I2C&#10;2+R72l31234+y/g93X+6s9s5pUbDfrMAEagPz/B/+0MrSDP4+xJ/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tb4sMAAADbAAAADwAAAAAAAAAAAAAAAACYAgAAZHJzL2Rv&#10;d25yZXYueG1sUEsFBgAAAAAEAAQA9QAAAIgDAAAAAA==&#10;" filled="f" stroked="f" strokeweight="1pt">
                  <v:textbox inset="1pt,1pt,1pt,1pt">
                    <w:txbxContent>
                      <w:p w:rsidR="00B3377E" w:rsidRDefault="00B3377E" w:rsidP="00B3377E">
                        <w:r>
                          <w:rPr>
                            <w:sz w:val="36"/>
                          </w:rPr>
                          <w:t xml:space="preserve">  </w:t>
                        </w:r>
                        <w:r>
                          <w:rPr>
                            <w:sz w:val="36"/>
                          </w:rPr>
                          <w:sym w:font="Symbol" w:char="F0B7"/>
                        </w:r>
                      </w:p>
                    </w:txbxContent>
                  </v:textbox>
                </v:rect>
                <v:rect id="Rectangle 176" o:spid="_x0000_s1121" style="position:absolute;left:6957;top:13213;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GI58IA&#10;AADbAAAADwAAAGRycy9kb3ducmV2LnhtbESPzYrCQBCE7wu+w9DCXhad6EElOooKC7LsxR/w2mTa&#10;JJjpCZlOjG/vLCx4LKrqK2q16V2lOmpC6dnAZJyAIs68LTk3cDl/jxaggiBbrDyTgScF2KwHHytM&#10;rX/wkbqT5CpCOKRooBCpU61DVpDDMPY1cfRuvnEoUTa5tg0+ItxVepokM+2w5LhQYE37grL7qXUG&#10;uuv1d0eXVk86lPnX4aeVckbGfA777RKUUC/v8H/7YA1M5/D3Jf4Av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YYjnwgAAANsAAAAPAAAAAAAAAAAAAAAAAJgCAABkcnMvZG93&#10;bnJldi54bWxQSwUGAAAAAAQABAD1AAAAhwMAAAAA&#10;" filled="f" stroked="f">
                  <v:textbox inset="1pt,1pt,1pt,1pt">
                    <w:txbxContent>
                      <w:p w:rsidR="00B3377E" w:rsidRDefault="00B3377E" w:rsidP="00B3377E">
                        <w:r>
                          <w:rPr>
                            <w:sz w:val="36"/>
                          </w:rPr>
                          <w:t xml:space="preserve">  </w:t>
                        </w:r>
                        <w:r>
                          <w:rPr>
                            <w:sz w:val="36"/>
                          </w:rPr>
                          <w:sym w:font="Symbol" w:char="F0B7"/>
                        </w:r>
                      </w:p>
                    </w:txbxContent>
                  </v:textbox>
                </v:rect>
                <v:rect id="Rectangle 178" o:spid="_x0000_s1122" style="position:absolute;left:6741;top:13504;width:1153;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clb8A&#10;AADbAAAADwAAAGRycy9kb3ducmV2LnhtbERPS4vCMBC+C/6HMIIX0VQPKl2jrIIgixcf4HVoZtuy&#10;zaQ001r/vTksePz43ptd7yrVURNKzwbmswQUceZtybmB++04XYMKgmyx8kwGXhRgtx0ONpha/+QL&#10;dVfJVQzhkKKBQqROtQ5ZQQ7DzNfEkfv1jUOJsMm1bfAZw12lF0my1A5Ljg0F1nQoKPu7ts5A93ic&#10;93Rv9bxDWU1OP62USzJmPOq/v0AJ9fIR/7tP1sAijo1f4g/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b/hyVvwAAANsAAAAPAAAAAAAAAAAAAAAAAJgCAABkcnMvZG93bnJl&#10;di54bWxQSwUGAAAAAAQABAD1AAAAhAMAAAAA&#10;" filled="f" stroked="f">
                  <v:textbox inset="1pt,1pt,1pt,1pt">
                    <w:txbxContent>
                      <w:p w:rsidR="00B3377E" w:rsidRDefault="00B3377E" w:rsidP="00B3377E">
                        <w:r>
                          <w:t>–</w:t>
                        </w:r>
                        <w:r w:rsidR="009345D4">
                          <w:t>18</w:t>
                        </w:r>
                        <w:r>
                          <w:t xml:space="preserve"> </w:t>
                        </w:r>
                        <w:r>
                          <w:rPr>
                            <w:rFonts w:ascii="Symbol" w:hAnsi="Symbol"/>
                          </w:rPr>
                          <w:t></w:t>
                        </w:r>
                        <w:r>
                          <w:t>C</w:t>
                        </w:r>
                      </w:p>
                    </w:txbxContent>
                  </v:textbox>
                </v:rect>
                <v:rect id="Rectangle 179" o:spid="_x0000_s1123" style="position:absolute;left:3861;top:13504;width:1513;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K5DsMA&#10;AADbAAAADwAAAGRycy9kb3ducmV2LnhtbESPS4vCQBCE7wv7H4Ze2MuyTvTgI+soKgiyePEBXptM&#10;mwQzPSHTidl/vyMIHouq+oqaL3tXqY6aUHo2MBwkoIgzb0vODZxP2+8pqCDIFivPZOCPAiwX729z&#10;TK2/84G6o+QqQjikaKAQqVOtQ1aQwzDwNXH0rr5xKFE2ubYN3iPcVXqUJGPtsOS4UGBNm4Ky27F1&#10;BrrLZb+mc6uHHcrka/fbSjkmYz4/+tUPKKFeXuFne2cNjGbw+BJ/gF7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K5DsMAAADbAAAADwAAAAAAAAAAAAAAAACYAgAAZHJzL2Rv&#10;d25yZXYueG1sUEsFBgAAAAAEAAQA9QAAAIgDAAAAAA==&#10;" filled="f" stroked="f">
                  <v:textbox inset="1pt,1pt,1pt,1pt">
                    <w:txbxContent>
                      <w:p w:rsidR="00B3377E" w:rsidRDefault="00B3377E" w:rsidP="00B3377E">
                        <w:r>
                          <w:t xml:space="preserve">  +40 </w:t>
                        </w:r>
                        <w:r>
                          <w:rPr>
                            <w:rFonts w:ascii="Symbol" w:hAnsi="Symbol"/>
                          </w:rPr>
                          <w:t></w:t>
                        </w:r>
                        <w:r>
                          <w:t>C</w:t>
                        </w:r>
                      </w:p>
                      <w:p w:rsidR="00B3377E" w:rsidRDefault="00B3377E" w:rsidP="00B3377E"/>
                    </w:txbxContent>
                  </v:textbox>
                </v:rect>
                <v:rect id="Rectangle 180" o:spid="_x0000_s1124" style="position:absolute;left:5481;top:12784;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GGTsAA&#10;AADbAAAADwAAAGRycy9kb3ducmV2LnhtbERPTWvCQBC9F/wPywheSt3EgkrqGrRQkNJLY8DrkJ0m&#10;odnZkJ3E9N93D4UeH+/7kM+uUxMNofVsIF0noIgrb1uuDZTXt6c9qCDIFjvPZOCHAuTHxcMBM+vv&#10;/ElTIbWKIRwyNNCI9JnWoWrIYVj7njhyX35wKBEOtbYD3mO46/QmSbbaYcuxocGeXhuqvovRGZhu&#10;t48zlaNOJ5Td4+V9lHZLxqyW8+kFlNAs/+I/98UaeI7r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FGGTsAAAADbAAAADwAAAAAAAAAAAAAAAACYAgAAZHJzL2Rvd25y&#10;ZXYueG1sUEsFBgAAAAAEAAQA9QAAAIUDAAAAAA==&#10;" filled="f" stroked="f">
                  <v:textbox inset="1pt,1pt,1pt,1pt">
                    <w:txbxContent>
                      <w:p w:rsidR="00B3377E" w:rsidRDefault="00B3377E" w:rsidP="00B3377E">
                        <w:r>
                          <w:t>24 cm</w:t>
                        </w:r>
                      </w:p>
                    </w:txbxContent>
                  </v:textbox>
                </v:rect>
                <v:line id="Line 185" o:spid="_x0000_s1125" style="position:absolute;flip:x;visibility:visible;mso-wrap-style:square" from="4365,13501" to="7246,13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i3CsQAAADbAAAADwAAAGRycy9kb3ducmV2LnhtbESPzWrDMBCE74W8g9hAb7GcBEpxooQQ&#10;EpriU/7c69ba2qbWykhq7Pbpq0Kgx2FmvmGW68G04kbON5YVTJMUBHFpdcOVgst5P3kG4QOyxtYy&#10;KfgmD+vV6GGJmbY9H+l2CpWIEPYZKqhD6DIpfVmTQZ/Yjjh6H9YZDFG6SmqHfYSbVs7S9EkabDgu&#10;1NjRtqby8/RlFFzdz9vRFPlu07/n1UtOr0VTdEo9jofNAkSgIfyH7+2DVjCfwt+X+A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2LcKxAAAANsAAAAPAAAAAAAAAAAA&#10;AAAAAKECAABkcnMvZG93bnJldi54bWxQSwUGAAAAAAQABAD5AAAAkgMAAAAA&#10;" strokeweight=".5pt">
                  <v:stroke dashstyle="1 1" startarrowwidth="narrow" startarrowlength="long" endarrowwidth="narrow" endarrowlength="long"/>
                </v:line>
              </v:group>
            </w:pict>
          </mc:Fallback>
        </mc:AlternateContent>
      </w:r>
    </w:p>
    <w:p w:rsidR="00872050" w:rsidRDefault="00521896" w:rsidP="00872050">
      <w:pPr>
        <w:ind w:left="576" w:hanging="576"/>
      </w:pPr>
      <w:r>
        <w:br w:type="page"/>
      </w:r>
      <w:r w:rsidR="004A3E7D">
        <w:lastRenderedPageBreak/>
        <w:t>9</w:t>
      </w:r>
      <w:r w:rsidR="00872050">
        <w:t>.</w:t>
      </w:r>
      <w:r w:rsidR="00872050">
        <w:tab/>
        <w:t>Two positive charges 4.0 cm apart repel each other with a force of 0.90 N.  One of the charges is known to be four times larger than the other charges.  Find the magnitude of the larger charge. (8.0 x 10</w:t>
      </w:r>
      <w:r w:rsidR="00872050">
        <w:rPr>
          <w:vertAlign w:val="superscript"/>
        </w:rPr>
        <w:t>-7</w:t>
      </w:r>
      <w:r w:rsidR="00872050">
        <w:t xml:space="preserve"> C)</w:t>
      </w:r>
    </w:p>
    <w:p w:rsidR="00872050" w:rsidRDefault="00872050" w:rsidP="00872050">
      <w:pPr>
        <w:ind w:left="576" w:hanging="576"/>
      </w:pPr>
    </w:p>
    <w:p w:rsidR="00872050" w:rsidRDefault="004A3E7D" w:rsidP="00872050">
      <w:pPr>
        <w:ind w:left="576" w:hanging="576"/>
      </w:pPr>
      <w:r>
        <w:t>10</w:t>
      </w:r>
      <w:r w:rsidR="00872050">
        <w:t>.</w:t>
      </w:r>
      <w:r w:rsidR="00872050">
        <w:tab/>
        <w:t xml:space="preserve">In the diagram below, A has a charge of +0.30 </w:t>
      </w:r>
      <w:r w:rsidR="00872050">
        <w:rPr>
          <w:rFonts w:ascii="Symbol" w:hAnsi="Symbol"/>
        </w:rPr>
        <w:t></w:t>
      </w:r>
      <w:r w:rsidR="00872050">
        <w:t xml:space="preserve">C, B has a charge of -0.20 </w:t>
      </w:r>
      <w:r w:rsidR="00872050">
        <w:rPr>
          <w:rFonts w:ascii="Symbol" w:hAnsi="Symbol"/>
        </w:rPr>
        <w:t></w:t>
      </w:r>
      <w:r w:rsidR="00872050">
        <w:t xml:space="preserve">C and C has a charge of -0.20 </w:t>
      </w:r>
      <w:r w:rsidR="00872050">
        <w:rPr>
          <w:rFonts w:ascii="Symbol" w:hAnsi="Symbol"/>
        </w:rPr>
        <w:t></w:t>
      </w:r>
      <w:r w:rsidR="00872050">
        <w:t>C.  What is the net force on A? (0.093 N [S])</w:t>
      </w:r>
    </w:p>
    <w:p w:rsidR="00872050" w:rsidRDefault="00273703" w:rsidP="00872050">
      <w:pPr>
        <w:ind w:left="576" w:hanging="576"/>
      </w:pPr>
      <w:r>
        <w:rPr>
          <w:noProof/>
        </w:rPr>
        <mc:AlternateContent>
          <mc:Choice Requires="wps">
            <w:drawing>
              <wp:anchor distT="0" distB="0" distL="114300" distR="114300" simplePos="0" relativeHeight="251637760" behindDoc="0" locked="0" layoutInCell="0" allowOverlap="1">
                <wp:simplePos x="0" y="0"/>
                <wp:positionH relativeFrom="column">
                  <wp:posOffset>2743200</wp:posOffset>
                </wp:positionH>
                <wp:positionV relativeFrom="paragraph">
                  <wp:posOffset>7620</wp:posOffset>
                </wp:positionV>
                <wp:extent cx="549275" cy="183515"/>
                <wp:effectExtent l="0" t="0" r="0" b="0"/>
                <wp:wrapNone/>
                <wp:docPr id="23"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 xml:space="preserve"> A</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 o:spid="_x0000_s1126" style="position:absolute;left:0;text-align:left;margin-left:3in;margin-top:.6pt;width:43.25pt;height:14.4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" o:allowincell="f" filled="f" stroked="f">
                <v:textbox inset="1pt,1pt,1pt,1pt">
                  <w:txbxContent>
                    <w:p w:rsidR="00872050" w:rsidRDefault="00872050" w:rsidP="00872050">
                      <w:r>
                        <w:t xml:space="preserve"> A</w:t>
                      </w:r>
                    </w:p>
                  </w:txbxContent>
                </v:textbox>
              </v:rect>
            </w:pict>
          </mc:Fallback>
        </mc:AlternateContent>
      </w:r>
      <w:r>
        <w:rPr>
          <w:noProof/>
        </w:rPr>
        <mc:AlternateContent>
          <mc:Choice Requires="wps">
            <w:drawing>
              <wp:anchor distT="0" distB="0" distL="114300" distR="114300" simplePos="0" relativeHeight="251635712" behindDoc="0" locked="0" layoutInCell="0" allowOverlap="1">
                <wp:simplePos x="0" y="0"/>
                <wp:positionH relativeFrom="column">
                  <wp:posOffset>2560320</wp:posOffset>
                </wp:positionH>
                <wp:positionV relativeFrom="paragraph">
                  <wp:posOffset>8255</wp:posOffset>
                </wp:positionV>
                <wp:extent cx="366395" cy="366395"/>
                <wp:effectExtent l="0" t="0" r="0" b="0"/>
                <wp:wrapNone/>
                <wp:docPr id="22"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rPr>
                                <w:sz w:val="36"/>
                              </w:rPr>
                              <w:t xml:space="preserve">  </w:t>
                            </w:r>
                            <w:r>
                              <w:rPr>
                                <w:sz w:val="36"/>
                              </w:rPr>
                              <w:sym w:font="Symbol" w:char="F0B7"/>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127" style="position:absolute;left:0;text-align:left;margin-left:201.6pt;margin-top:.65pt;width:28.85pt;height:28.8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" o:allowincell="f" filled="f" stroked="f">
                <v:textbox inset="1pt,1pt,1pt,1pt">
                  <w:txbxContent>
                    <w:p w:rsidR="00872050" w:rsidRDefault="00872050" w:rsidP="00872050">
                      <w:r>
                        <w:rPr>
                          <w:sz w:val="36"/>
                        </w:rPr>
                        <w:t xml:space="preserve">  </w:t>
                      </w:r>
                      <w:r>
                        <w:rPr>
                          <w:sz w:val="36"/>
                        </w:rPr>
                        <w:sym w:font="Symbol" w:char="F0B7"/>
                      </w:r>
                    </w:p>
                  </w:txbxContent>
                </v:textbox>
              </v:rect>
            </w:pict>
          </mc:Fallback>
        </mc:AlternateContent>
      </w:r>
      <w:r>
        <w:rPr>
          <w:noProof/>
        </w:rPr>
        <mc:AlternateContent>
          <mc:Choice Requires="wps">
            <w:drawing>
              <wp:anchor distT="0" distB="0" distL="114300" distR="114300" simplePos="0" relativeHeight="251636736" behindDoc="0" locked="0" layoutInCell="0" allowOverlap="1">
                <wp:simplePos x="0" y="0"/>
                <wp:positionH relativeFrom="column">
                  <wp:posOffset>3291840</wp:posOffset>
                </wp:positionH>
                <wp:positionV relativeFrom="paragraph">
                  <wp:posOffset>1105535</wp:posOffset>
                </wp:positionV>
                <wp:extent cx="366395" cy="366395"/>
                <wp:effectExtent l="0" t="0" r="0" b="0"/>
                <wp:wrapNone/>
                <wp:docPr id="21"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rPr>
                                <w:sz w:val="36"/>
                              </w:rPr>
                              <w:t xml:space="preserve">  </w:t>
                            </w:r>
                            <w:r>
                              <w:rPr>
                                <w:sz w:val="36"/>
                              </w:rPr>
                              <w:sym w:font="Symbol" w:char="F0B7"/>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 o:spid="_x0000_s1128" style="position:absolute;left:0;text-align:left;margin-left:259.2pt;margin-top:87.05pt;width:28.85pt;height:28.8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" o:allowincell="f" filled="f" stroked="f">
                <v:textbox inset="1pt,1pt,1pt,1pt">
                  <w:txbxContent>
                    <w:p w:rsidR="00872050" w:rsidRDefault="00872050" w:rsidP="00872050">
                      <w:r>
                        <w:rPr>
                          <w:sz w:val="36"/>
                        </w:rPr>
                        <w:t xml:space="preserve">  </w:t>
                      </w:r>
                      <w:r>
                        <w:rPr>
                          <w:sz w:val="36"/>
                        </w:rPr>
                        <w:sym w:font="Symbol" w:char="F0B7"/>
                      </w:r>
                    </w:p>
                  </w:txbxContent>
                </v:textbox>
              </v:rect>
            </w:pict>
          </mc:Fallback>
        </mc:AlternateContent>
      </w:r>
    </w:p>
    <w:p w:rsidR="00872050" w:rsidRDefault="00273703" w:rsidP="00872050">
      <w:pPr>
        <w:ind w:left="576" w:hanging="576"/>
      </w:pPr>
      <w:r>
        <w:rPr>
          <w:noProof/>
        </w:rPr>
        <mc:AlternateContent>
          <mc:Choice Requires="wps">
            <w:drawing>
              <wp:anchor distT="0" distB="0" distL="114300" distR="114300" simplePos="0" relativeHeight="251645952" behindDoc="0" locked="0" layoutInCell="0" allowOverlap="1">
                <wp:simplePos x="0" y="0"/>
                <wp:positionH relativeFrom="column">
                  <wp:posOffset>2743200</wp:posOffset>
                </wp:positionH>
                <wp:positionV relativeFrom="paragraph">
                  <wp:posOffset>15875</wp:posOffset>
                </wp:positionV>
                <wp:extent cx="732155" cy="1097915"/>
                <wp:effectExtent l="0" t="0" r="0" b="0"/>
                <wp:wrapNone/>
                <wp:docPr id="2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1097915"/>
                        </a:xfrm>
                        <a:prstGeom prst="line">
                          <a:avLst/>
                        </a:prstGeom>
                        <a:noFill/>
                        <a:ln w="6350">
                          <a:solidFill>
                            <a:srgbClr val="000000"/>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25pt" to="273.65pt,8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" o:allowincell="f" strokeweight=".5pt">
                <v:stroke dashstyle="1 1" startarrowwidth="narrow" startarrowlength="long" endarrowwidth="narrow" endarrowlength="long"/>
              </v:line>
            </w:pict>
          </mc:Fallback>
        </mc:AlternateContent>
      </w:r>
      <w:r>
        <w:rPr>
          <w:noProof/>
        </w:rPr>
        <mc:AlternateContent>
          <mc:Choice Requires="wps">
            <w:drawing>
              <wp:anchor distT="0" distB="0" distL="114300" distR="114300" simplePos="0" relativeHeight="251643904" behindDoc="0" locked="0" layoutInCell="0" allowOverlap="1">
                <wp:simplePos x="0" y="0"/>
                <wp:positionH relativeFrom="column">
                  <wp:posOffset>2011680</wp:posOffset>
                </wp:positionH>
                <wp:positionV relativeFrom="paragraph">
                  <wp:posOffset>15875</wp:posOffset>
                </wp:positionV>
                <wp:extent cx="732155" cy="1097915"/>
                <wp:effectExtent l="0" t="0" r="0" b="0"/>
                <wp:wrapNone/>
                <wp:docPr id="19"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2155" cy="1097915"/>
                        </a:xfrm>
                        <a:prstGeom prst="line">
                          <a:avLst/>
                        </a:prstGeom>
                        <a:noFill/>
                        <a:ln w="6350">
                          <a:solidFill>
                            <a:srgbClr val="000000"/>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2" o:spid="_x0000_s1026" style="position:absolute;flip:x;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4pt,1.25pt" to="216.05pt,8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" o:allowincell="f" strokeweight=".5pt">
                <v:stroke dashstyle="1 1" startarrowwidth="narrow" startarrowlength="long" endarrowwidth="narrow" endarrowlength="long"/>
              </v:line>
            </w:pict>
          </mc:Fallback>
        </mc:AlternateContent>
      </w:r>
    </w:p>
    <w:p w:rsidR="00872050" w:rsidRDefault="00872050" w:rsidP="00872050">
      <w:pPr>
        <w:ind w:left="576" w:hanging="576"/>
      </w:pPr>
    </w:p>
    <w:p w:rsidR="00872050" w:rsidRDefault="00273703" w:rsidP="00872050">
      <w:pPr>
        <w:ind w:left="576" w:hanging="576"/>
      </w:pPr>
      <w:r>
        <w:rPr>
          <w:noProof/>
        </w:rPr>
        <mc:AlternateContent>
          <mc:Choice Requires="wps">
            <w:drawing>
              <wp:anchor distT="0" distB="0" distL="114300" distR="114300" simplePos="0" relativeHeight="251639808" behindDoc="0" locked="0" layoutInCell="0" allowOverlap="1">
                <wp:simplePos x="0" y="0"/>
                <wp:positionH relativeFrom="column">
                  <wp:posOffset>2011680</wp:posOffset>
                </wp:positionH>
                <wp:positionV relativeFrom="paragraph">
                  <wp:posOffset>31115</wp:posOffset>
                </wp:positionV>
                <wp:extent cx="549275" cy="183515"/>
                <wp:effectExtent l="0" t="0" r="0" b="0"/>
                <wp:wrapNone/>
                <wp:docPr id="18"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10 cm</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 o:spid="_x0000_s1129" style="position:absolute;left:0;text-align:left;margin-left:158.4pt;margin-top:2.45pt;width:43.25pt;height:14.4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" o:allowincell="f" filled="f" stroked="f">
                <v:textbox inset="1pt,1pt,1pt,1pt">
                  <w:txbxContent>
                    <w:p w:rsidR="00872050" w:rsidRDefault="00872050" w:rsidP="00872050">
                      <w:r>
                        <w:t>10 cm</w:t>
                      </w:r>
                    </w:p>
                  </w:txbxContent>
                </v:textbox>
              </v:rect>
            </w:pict>
          </mc:Fallback>
        </mc:AlternateContent>
      </w:r>
      <w:r>
        <w:rPr>
          <w:noProof/>
        </w:rPr>
        <mc:AlternateContent>
          <mc:Choice Requires="wps">
            <w:drawing>
              <wp:anchor distT="0" distB="0" distL="114300" distR="114300" simplePos="0" relativeHeight="251640832" behindDoc="0" locked="0" layoutInCell="0" allowOverlap="1">
                <wp:simplePos x="0" y="0"/>
                <wp:positionH relativeFrom="column">
                  <wp:posOffset>3291840</wp:posOffset>
                </wp:positionH>
                <wp:positionV relativeFrom="paragraph">
                  <wp:posOffset>31115</wp:posOffset>
                </wp:positionV>
                <wp:extent cx="732155" cy="183515"/>
                <wp:effectExtent l="0" t="0" r="0" b="0"/>
                <wp:wrapNone/>
                <wp:docPr id="17"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215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10 cm</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130" style="position:absolute;left:0;text-align:left;margin-left:259.2pt;margin-top:2.45pt;width:57.65pt;height:14.4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" o:allowincell="f" filled="f" stroked="f">
                <v:textbox inset="1pt,1pt,1pt,1pt">
                  <w:txbxContent>
                    <w:p w:rsidR="00872050" w:rsidRDefault="00872050" w:rsidP="00872050">
                      <w:r>
                        <w:t>10 cm</w:t>
                      </w:r>
                    </w:p>
                  </w:txbxContent>
                </v:textbox>
              </v:rect>
            </w:pict>
          </mc:Fallback>
        </mc:AlternateContent>
      </w:r>
    </w:p>
    <w:p w:rsidR="00872050" w:rsidRDefault="00872050" w:rsidP="00872050">
      <w:pPr>
        <w:ind w:left="576" w:hanging="576"/>
      </w:pPr>
    </w:p>
    <w:p w:rsidR="00872050" w:rsidRDefault="00872050" w:rsidP="00872050">
      <w:pPr>
        <w:ind w:left="576" w:hanging="576"/>
      </w:pPr>
    </w:p>
    <w:p w:rsidR="00872050" w:rsidRDefault="00273703" w:rsidP="00872050">
      <w:pPr>
        <w:ind w:left="576" w:hanging="576"/>
      </w:pPr>
      <w:r>
        <w:rPr>
          <w:noProof/>
        </w:rPr>
        <mc:AlternateContent>
          <mc:Choice Requires="wps">
            <w:drawing>
              <wp:anchor distT="0" distB="0" distL="114300" distR="114300" simplePos="0" relativeHeight="251634688" behindDoc="0" locked="0" layoutInCell="0" allowOverlap="1">
                <wp:simplePos x="0" y="0"/>
                <wp:positionH relativeFrom="column">
                  <wp:posOffset>1828800</wp:posOffset>
                </wp:positionH>
                <wp:positionV relativeFrom="paragraph">
                  <wp:posOffset>53975</wp:posOffset>
                </wp:positionV>
                <wp:extent cx="366395" cy="366395"/>
                <wp:effectExtent l="0" t="0" r="0" b="0"/>
                <wp:wrapNone/>
                <wp:docPr id="16"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rPr>
                                <w:sz w:val="36"/>
                              </w:rPr>
                              <w:t xml:space="preserve">  </w:t>
                            </w:r>
                            <w:r>
                              <w:rPr>
                                <w:sz w:val="36"/>
                              </w:rPr>
                              <w:sym w:font="Symbol" w:char="F0B7"/>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 o:spid="_x0000_s1131" style="position:absolute;left:0;text-align:left;margin-left:2in;margin-top:4.25pt;width:28.85pt;height:28.8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" o:allowincell="f" filled="f" stroked="f" strokeweight="1pt">
                <v:textbox inset="1pt,1pt,1pt,1pt">
                  <w:txbxContent>
                    <w:p w:rsidR="00872050" w:rsidRDefault="00872050" w:rsidP="00872050">
                      <w:r>
                        <w:rPr>
                          <w:sz w:val="36"/>
                        </w:rPr>
                        <w:t xml:space="preserve">  </w:t>
                      </w:r>
                      <w:r>
                        <w:rPr>
                          <w:sz w:val="36"/>
                        </w:rPr>
                        <w:sym w:font="Symbol" w:char="F0B7"/>
                      </w:r>
                    </w:p>
                  </w:txbxContent>
                </v:textbox>
              </v:rect>
            </w:pict>
          </mc:Fallback>
        </mc:AlternateContent>
      </w:r>
    </w:p>
    <w:p w:rsidR="00872050" w:rsidRDefault="00273703" w:rsidP="00872050">
      <w:pPr>
        <w:ind w:left="576" w:hanging="576"/>
      </w:pPr>
      <w:r>
        <w:rPr>
          <w:noProof/>
        </w:rPr>
        <mc:AlternateContent>
          <mc:Choice Requires="wps">
            <w:drawing>
              <wp:anchor distT="0" distB="0" distL="114300" distR="114300" simplePos="0" relativeHeight="251650048" behindDoc="0" locked="0" layoutInCell="0" allowOverlap="1">
                <wp:simplePos x="0" y="0"/>
                <wp:positionH relativeFrom="column">
                  <wp:posOffset>2560320</wp:posOffset>
                </wp:positionH>
                <wp:positionV relativeFrom="paragraph">
                  <wp:posOffset>61595</wp:posOffset>
                </wp:positionV>
                <wp:extent cx="732155" cy="183515"/>
                <wp:effectExtent l="0" t="0" r="0" b="0"/>
                <wp:wrapNone/>
                <wp:docPr id="15" name="Rectangl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215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10 cm</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8" o:spid="_x0000_s1132" style="position:absolute;left:0;text-align:left;margin-left:201.6pt;margin-top:4.85pt;width:57.65pt;height:14.4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" o:allowincell="f" filled="f" stroked="f" strokeweight=".5pt">
                <v:textbox inset="1pt,1pt,1pt,1pt">
                  <w:txbxContent>
                    <w:p w:rsidR="00872050" w:rsidRDefault="00872050" w:rsidP="00872050">
                      <w:r>
                        <w:t>10 cm</w:t>
                      </w:r>
                    </w:p>
                  </w:txbxContent>
                </v:textbox>
              </v:rect>
            </w:pict>
          </mc:Fallback>
        </mc:AlternateContent>
      </w:r>
      <w:r>
        <w:rPr>
          <w:noProof/>
        </w:rPr>
        <mc:AlternateContent>
          <mc:Choice Requires="wps">
            <w:drawing>
              <wp:anchor distT="0" distB="0" distL="114300" distR="114300" simplePos="0" relativeHeight="251641856" behindDoc="0" locked="0" layoutInCell="0" allowOverlap="1">
                <wp:simplePos x="0" y="0"/>
                <wp:positionH relativeFrom="column">
                  <wp:posOffset>3474720</wp:posOffset>
                </wp:positionH>
                <wp:positionV relativeFrom="paragraph">
                  <wp:posOffset>61595</wp:posOffset>
                </wp:positionV>
                <wp:extent cx="549275" cy="183515"/>
                <wp:effectExtent l="0" t="0" r="0" b="0"/>
                <wp:wrapNone/>
                <wp:docPr id="14"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C</w:t>
                            </w:r>
                          </w:p>
                          <w:p w:rsidR="00872050" w:rsidRDefault="00872050" w:rsidP="00872050"/>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 o:spid="_x0000_s1133" style="position:absolute;left:0;text-align:left;margin-left:273.6pt;margin-top:4.85pt;width:43.25pt;height:14.4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" o:allowincell="f" filled="f" stroked="f">
                <v:textbox inset="1pt,1pt,1pt,1pt">
                  <w:txbxContent>
                    <w:p w:rsidR="00872050" w:rsidRDefault="00872050" w:rsidP="00872050">
                      <w:r>
                        <w:t>C</w:t>
                      </w:r>
                    </w:p>
                    <w:p w:rsidR="00872050" w:rsidRDefault="00872050" w:rsidP="00872050"/>
                  </w:txbxContent>
                </v:textbox>
              </v:rect>
            </w:pict>
          </mc:Fallback>
        </mc:AlternateContent>
      </w:r>
      <w:r>
        <w:rPr>
          <w:noProof/>
        </w:rPr>
        <mc:AlternateContent>
          <mc:Choice Requires="wps">
            <w:drawing>
              <wp:anchor distT="0" distB="0" distL="114300" distR="114300" simplePos="0" relativeHeight="251638784" behindDoc="0" locked="0" layoutInCell="0" allowOverlap="1">
                <wp:simplePos x="0" y="0"/>
                <wp:positionH relativeFrom="column">
                  <wp:posOffset>1828800</wp:posOffset>
                </wp:positionH>
                <wp:positionV relativeFrom="paragraph">
                  <wp:posOffset>61595</wp:posOffset>
                </wp:positionV>
                <wp:extent cx="549275" cy="183515"/>
                <wp:effectExtent l="0" t="0" r="0" b="0"/>
                <wp:wrapNone/>
                <wp:docPr id="13"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 xml:space="preserve"> B</w:t>
                            </w:r>
                          </w:p>
                          <w:p w:rsidR="00872050" w:rsidRDefault="00872050" w:rsidP="00872050"/>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 o:spid="_x0000_s1134" style="position:absolute;left:0;text-align:left;margin-left:2in;margin-top:4.85pt;width:43.25pt;height:14.4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" o:allowincell="f" filled="f" stroked="f">
                <v:textbox inset="1pt,1pt,1pt,1pt">
                  <w:txbxContent>
                    <w:p w:rsidR="00872050" w:rsidRDefault="00872050" w:rsidP="00872050">
                      <w:r>
                        <w:t xml:space="preserve"> B</w:t>
                      </w:r>
                    </w:p>
                    <w:p w:rsidR="00872050" w:rsidRDefault="00872050" w:rsidP="00872050"/>
                  </w:txbxContent>
                </v:textbox>
              </v:rect>
            </w:pict>
          </mc:Fallback>
        </mc:AlternateContent>
      </w:r>
      <w:r>
        <w:rPr>
          <w:noProof/>
        </w:rPr>
        <mc:AlternateContent>
          <mc:Choice Requires="wps">
            <w:drawing>
              <wp:anchor distT="0" distB="0" distL="114300" distR="114300" simplePos="0" relativeHeight="251648000" behindDoc="0" locked="0" layoutInCell="0" allowOverlap="1">
                <wp:simplePos x="0" y="0"/>
                <wp:positionH relativeFrom="column">
                  <wp:posOffset>2011680</wp:posOffset>
                </wp:positionH>
                <wp:positionV relativeFrom="paragraph">
                  <wp:posOffset>61595</wp:posOffset>
                </wp:positionV>
                <wp:extent cx="1463675" cy="635"/>
                <wp:effectExtent l="0" t="0" r="0" b="0"/>
                <wp:wrapNone/>
                <wp:docPr id="12"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3675" cy="635"/>
                        </a:xfrm>
                        <a:prstGeom prst="line">
                          <a:avLst/>
                        </a:prstGeom>
                        <a:noFill/>
                        <a:ln w="6350">
                          <a:solidFill>
                            <a:srgbClr val="000000"/>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4pt,4.85pt" to="273.65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" o:allowincell="f" strokeweight=".5pt">
                <v:stroke dashstyle="1 1" startarrowwidth="narrow" startarrowlength="long" endarrowwidth="narrow" endarrowlength="long"/>
              </v:line>
            </w:pict>
          </mc:Fallback>
        </mc:AlternateContent>
      </w:r>
    </w:p>
    <w:p w:rsidR="00872050" w:rsidRDefault="00872050" w:rsidP="00872050">
      <w:pPr>
        <w:ind w:left="576" w:hanging="576"/>
      </w:pPr>
    </w:p>
    <w:p w:rsidR="00872050" w:rsidRDefault="004A3E7D" w:rsidP="00872050">
      <w:pPr>
        <w:ind w:left="576" w:hanging="576"/>
      </w:pPr>
      <w:r>
        <w:t>11</w:t>
      </w:r>
      <w:r w:rsidR="00872050">
        <w:t>.</w:t>
      </w:r>
      <w:r w:rsidR="00872050">
        <w:tab/>
        <w:t xml:space="preserve">Three charges are placed as shown in the diagram below.  What is the net force on the +4.0 </w:t>
      </w:r>
      <w:r w:rsidR="00872050">
        <w:rPr>
          <w:rFonts w:ascii="Symbol" w:hAnsi="Symbol"/>
        </w:rPr>
        <w:t></w:t>
      </w:r>
      <w:r w:rsidR="00872050">
        <w:t>C charge? (0.500 N @ 53</w:t>
      </w:r>
      <w:r w:rsidR="00872050">
        <w:rPr>
          <w:vertAlign w:val="superscript"/>
        </w:rPr>
        <w:t>o</w:t>
      </w:r>
      <w:r w:rsidR="00872050">
        <w:t xml:space="preserve"> S of E)</w:t>
      </w:r>
    </w:p>
    <w:p w:rsidR="00872050" w:rsidRDefault="00273703" w:rsidP="00872050">
      <w:pPr>
        <w:ind w:left="576" w:hanging="576"/>
      </w:pPr>
      <w:r>
        <w:rPr>
          <w:noProof/>
        </w:rPr>
        <mc:AlternateContent>
          <mc:Choice Requires="wpg">
            <w:drawing>
              <wp:anchor distT="0" distB="0" distL="114300" distR="114300" simplePos="0" relativeHeight="251654144" behindDoc="0" locked="0" layoutInCell="1" allowOverlap="1">
                <wp:simplePos x="0" y="0"/>
                <wp:positionH relativeFrom="column">
                  <wp:posOffset>1828800</wp:posOffset>
                </wp:positionH>
                <wp:positionV relativeFrom="paragraph">
                  <wp:posOffset>81280</wp:posOffset>
                </wp:positionV>
                <wp:extent cx="2743835" cy="1473835"/>
                <wp:effectExtent l="0" t="0" r="0" b="0"/>
                <wp:wrapNone/>
                <wp:docPr id="1"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835" cy="1473835"/>
                          <a:chOff x="4320" y="1417"/>
                          <a:chExt cx="4321" cy="2321"/>
                        </a:xfrm>
                      </wpg:grpSpPr>
                      <wps:wsp>
                        <wps:cNvPr id="2" name="Line 105"/>
                        <wps:cNvCnPr/>
                        <wps:spPr bwMode="auto">
                          <a:xfrm>
                            <a:off x="5184" y="1705"/>
                            <a:ext cx="1729" cy="1"/>
                          </a:xfrm>
                          <a:prstGeom prst="line">
                            <a:avLst/>
                          </a:prstGeom>
                          <a:noFill/>
                          <a:ln w="9525">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 name="Rectangle 106"/>
                        <wps:cNvSpPr>
                          <a:spLocks noChangeArrowheads="1"/>
                        </wps:cNvSpPr>
                        <wps:spPr bwMode="auto">
                          <a:xfrm>
                            <a:off x="4896" y="1705"/>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rPr>
                                  <w:sz w:val="36"/>
                                </w:rPr>
                                <w:t xml:space="preserve">  </w:t>
                              </w:r>
                              <w:r>
                                <w:rPr>
                                  <w:sz w:val="36"/>
                                </w:rPr>
                                <w:sym w:font="Symbol" w:char="F0B7"/>
                              </w:r>
                            </w:p>
                          </w:txbxContent>
                        </wps:txbx>
                        <wps:bodyPr rot="0" vert="horz" wrap="square" lIns="12700" tIns="12700" rIns="12700" bIns="12700" anchor="t" anchorCtr="0" upright="1">
                          <a:noAutofit/>
                        </wps:bodyPr>
                      </wps:wsp>
                      <wps:wsp>
                        <wps:cNvPr id="4" name="Rectangle 107"/>
                        <wps:cNvSpPr>
                          <a:spLocks noChangeArrowheads="1"/>
                        </wps:cNvSpPr>
                        <wps:spPr bwMode="auto">
                          <a:xfrm>
                            <a:off x="6624" y="1721"/>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rPr>
                                  <w:sz w:val="36"/>
                                </w:rPr>
                                <w:t xml:space="preserve">  </w:t>
                              </w:r>
                              <w:r>
                                <w:rPr>
                                  <w:sz w:val="36"/>
                                </w:rPr>
                                <w:sym w:font="Symbol" w:char="F0B7"/>
                              </w:r>
                            </w:p>
                          </w:txbxContent>
                        </wps:txbx>
                        <wps:bodyPr rot="0" vert="horz" wrap="square" lIns="12700" tIns="12700" rIns="12700" bIns="12700" anchor="t" anchorCtr="0" upright="1">
                          <a:noAutofit/>
                        </wps:bodyPr>
                      </wps:wsp>
                      <wps:wsp>
                        <wps:cNvPr id="5" name="Rectangle 108"/>
                        <wps:cNvSpPr>
                          <a:spLocks noChangeArrowheads="1"/>
                        </wps:cNvSpPr>
                        <wps:spPr bwMode="auto">
                          <a:xfrm>
                            <a:off x="6624" y="3161"/>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rPr>
                                  <w:sz w:val="36"/>
                                </w:rPr>
                                <w:t xml:space="preserve">  </w:t>
                              </w:r>
                              <w:r>
                                <w:rPr>
                                  <w:sz w:val="36"/>
                                </w:rPr>
                                <w:sym w:font="Symbol" w:char="F0B7"/>
                              </w:r>
                            </w:p>
                          </w:txbxContent>
                        </wps:txbx>
                        <wps:bodyPr rot="0" vert="horz" wrap="square" lIns="12700" tIns="12700" rIns="12700" bIns="12700" anchor="t" anchorCtr="0" upright="1">
                          <a:noAutofit/>
                        </wps:bodyPr>
                      </wps:wsp>
                      <wps:wsp>
                        <wps:cNvPr id="6" name="Rectangle 109"/>
                        <wps:cNvSpPr>
                          <a:spLocks noChangeArrowheads="1"/>
                        </wps:cNvSpPr>
                        <wps:spPr bwMode="auto">
                          <a:xfrm>
                            <a:off x="6912" y="1705"/>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 xml:space="preserve">+4.0 </w:t>
                              </w:r>
                              <w:r>
                                <w:rPr>
                                  <w:rFonts w:ascii="Symbol" w:hAnsi="Symbol"/>
                                </w:rPr>
                                <w:t></w:t>
                              </w:r>
                              <w:r>
                                <w:t>C</w:t>
                              </w:r>
                            </w:p>
                          </w:txbxContent>
                        </wps:txbx>
                        <wps:bodyPr rot="0" vert="horz" wrap="square" lIns="12700" tIns="12700" rIns="12700" bIns="12700" anchor="t" anchorCtr="0" upright="1">
                          <a:noAutofit/>
                        </wps:bodyPr>
                      </wps:wsp>
                      <wps:wsp>
                        <wps:cNvPr id="7" name="Rectangle 110"/>
                        <wps:cNvSpPr>
                          <a:spLocks noChangeArrowheads="1"/>
                        </wps:cNvSpPr>
                        <wps:spPr bwMode="auto">
                          <a:xfrm>
                            <a:off x="4320" y="1705"/>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 xml:space="preserve">+3.0 </w:t>
                              </w:r>
                              <w:r>
                                <w:rPr>
                                  <w:rFonts w:ascii="Symbol" w:hAnsi="Symbol"/>
                                </w:rPr>
                                <w:t></w:t>
                              </w:r>
                              <w:r>
                                <w:t>C</w:t>
                              </w:r>
                            </w:p>
                            <w:p w:rsidR="00872050" w:rsidRDefault="00872050" w:rsidP="00872050"/>
                          </w:txbxContent>
                        </wps:txbx>
                        <wps:bodyPr rot="0" vert="horz" wrap="square" lIns="12700" tIns="12700" rIns="12700" bIns="12700" anchor="t" anchorCtr="0" upright="1">
                          <a:noAutofit/>
                        </wps:bodyPr>
                      </wps:wsp>
                      <wps:wsp>
                        <wps:cNvPr id="8" name="Rectangle 111"/>
                        <wps:cNvSpPr>
                          <a:spLocks noChangeArrowheads="1"/>
                        </wps:cNvSpPr>
                        <wps:spPr bwMode="auto">
                          <a:xfrm>
                            <a:off x="5760" y="1417"/>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0.60 m</w:t>
                              </w:r>
                            </w:p>
                          </w:txbxContent>
                        </wps:txbx>
                        <wps:bodyPr rot="0" vert="horz" wrap="square" lIns="12700" tIns="12700" rIns="12700" bIns="12700" anchor="t" anchorCtr="0" upright="1">
                          <a:noAutofit/>
                        </wps:bodyPr>
                      </wps:wsp>
                      <wps:wsp>
                        <wps:cNvPr id="9" name="Rectangle 112"/>
                        <wps:cNvSpPr>
                          <a:spLocks noChangeArrowheads="1"/>
                        </wps:cNvSpPr>
                        <wps:spPr bwMode="auto">
                          <a:xfrm>
                            <a:off x="7488" y="2585"/>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0.60 m</w:t>
                              </w:r>
                            </w:p>
                          </w:txbxContent>
                        </wps:txbx>
                        <wps:bodyPr rot="0" vert="horz" wrap="square" lIns="12700" tIns="12700" rIns="12700" bIns="12700" anchor="t" anchorCtr="0" upright="1">
                          <a:noAutofit/>
                        </wps:bodyPr>
                      </wps:wsp>
                      <wps:wsp>
                        <wps:cNvPr id="10" name="Rectangle 113"/>
                        <wps:cNvSpPr>
                          <a:spLocks noChangeArrowheads="1"/>
                        </wps:cNvSpPr>
                        <wps:spPr bwMode="auto">
                          <a:xfrm>
                            <a:off x="7200" y="3433"/>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050" w:rsidRDefault="00872050" w:rsidP="00872050">
                              <w:r>
                                <w:t xml:space="preserve">-4.00 </w:t>
                              </w:r>
                              <w:r>
                                <w:rPr>
                                  <w:rFonts w:ascii="Symbol" w:hAnsi="Symbol"/>
                                </w:rPr>
                                <w:t></w:t>
                              </w:r>
                              <w:r>
                                <w:t>C</w:t>
                              </w:r>
                            </w:p>
                            <w:p w:rsidR="00872050" w:rsidRDefault="00872050" w:rsidP="00872050"/>
                          </w:txbxContent>
                        </wps:txbx>
                        <wps:bodyPr rot="0" vert="horz" wrap="square" lIns="12700" tIns="12700" rIns="12700" bIns="12700" anchor="t" anchorCtr="0" upright="1">
                          <a:noAutofit/>
                        </wps:bodyPr>
                      </wps:wsp>
                      <wps:wsp>
                        <wps:cNvPr id="11" name="Line 114"/>
                        <wps:cNvCnPr/>
                        <wps:spPr bwMode="auto">
                          <a:xfrm>
                            <a:off x="7200" y="2009"/>
                            <a:ext cx="1" cy="1441"/>
                          </a:xfrm>
                          <a:prstGeom prst="line">
                            <a:avLst/>
                          </a:prstGeom>
                          <a:noFill/>
                          <a:ln w="9525">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04" o:spid="_x0000_s1135" style="position:absolute;left:0;text-align:left;margin-left:2in;margin-top:6.4pt;width:216.05pt;height:116.05pt;z-index:251654144" coordorigin="4320,1417" coordsize="4321,2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">
                <v:line id="Line 105" o:spid="_x0000_s1136" style="position:absolute;visibility:visible;mso-wrap-style:square" from="5184,1705" to="6913,1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Caf8MAAADaAAAADwAAAGRycy9kb3ducmV2LnhtbESPT4vCMBTE74LfITzBi2iqsItWo6gg&#10;lt2D+Ae8PppnW2xeShPb7rffLCx4HGbmN8xq05lSNFS7wrKC6SQCQZxaXXCm4HY9jOcgnEfWWFom&#10;BT/kYLPu91YYa9vymZqLz0SAsItRQe59FUvp0pwMuomtiIP3sLVBH2SdSV1jG+CmlLMo+pQGCw4L&#10;OVa0zyl9Xl5GQXvaczs6H6MET+br/tEku++FVWo46LZLEJ46/w7/txOtYAZ/V8IN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Qmn/DAAAA2gAAAA8AAAAAAAAAAAAA&#10;AAAAoQIAAGRycy9kb3ducmV2LnhtbFBLBQYAAAAABAAEAPkAAACRAwAAAAA=&#10;">
                  <v:stroke startarrow="block" startarrowwidth="narrow" startarrowlength="long" endarrow="block" endarrowwidth="narrow" endarrowlength="long"/>
                </v:line>
                <v:rect id="Rectangle 106" o:spid="_x0000_s1137" style="position:absolute;left:4896;top:1705;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Nto8MA&#10;AADaAAAADwAAAGRycy9kb3ducmV2LnhtbESPQWvCQBSE74L/YXlCb3VjSq2mrkELQvFk03p/ZF+T&#10;aPbtmt3G9N93hYLHYWa+YVb5YFrRU+cbywpm0wQEcWl1w5WCr8/d4wKED8gaW8uk4Jc85OvxaIWZ&#10;tlf+oL4IlYgQ9hkqqENwmZS+rMmgn1pHHL1v2xkMUXaV1B1eI9y0Mk2SuTTYcFyo0dFbTeW5+DEK&#10;zrPLc3/SL/vlYs7bdH9wR7dzSj1Mhs0riEBDuIf/2+9awRPcrsQb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2Nto8MAAADaAAAADwAAAAAAAAAAAAAAAACYAgAAZHJzL2Rv&#10;d25yZXYueG1sUEsFBgAAAAAEAAQA9QAAAIgDAAAAAA==&#10;" filled="f" stroked="f" strokeweight="1pt">
                  <v:textbox inset="1pt,1pt,1pt,1pt">
                    <w:txbxContent>
                      <w:p w:rsidR="00872050" w:rsidRDefault="00872050" w:rsidP="00872050">
                        <w:r>
                          <w:rPr>
                            <w:sz w:val="36"/>
                          </w:rPr>
                          <w:t xml:space="preserve">  </w:t>
                        </w:r>
                        <w:r>
                          <w:rPr>
                            <w:sz w:val="36"/>
                          </w:rPr>
                          <w:sym w:font="Symbol" w:char="F0B7"/>
                        </w:r>
                      </w:p>
                    </w:txbxContent>
                  </v:textbox>
                </v:rect>
                <v:rect id="Rectangle 107" o:spid="_x0000_s1138" style="position:absolute;left:6624;top:1721;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8mxcIA&#10;AADaAAAADwAAAGRycy9kb3ducmV2LnhtbESPQWvCQBSE70L/w/IKvUjdWERL6ia0hYJIL0bB6yP7&#10;moRm34bsS0z/vSsUPA4z8w2zzSfXqpH60Hg2sFwkoIhLbxuuDJyOX8+voIIgW2w9k4E/CpBnD7Mt&#10;ptZf+EBjIZWKEA4pGqhFulTrUNbkMCx8Rxy9H987lCj7StseLxHuWv2SJGvtsOG4UGNHnzWVv8Xg&#10;DIzn8/cHnQa9HFE2891+kGZNxjw9Tu9voIQmuYf/2ztrYAW3K/EG6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rybFwgAAANoAAAAPAAAAAAAAAAAAAAAAAJgCAABkcnMvZG93&#10;bnJldi54bWxQSwUGAAAAAAQABAD1AAAAhwMAAAAA&#10;" filled="f" stroked="f">
                  <v:textbox inset="1pt,1pt,1pt,1pt">
                    <w:txbxContent>
                      <w:p w:rsidR="00872050" w:rsidRDefault="00872050" w:rsidP="00872050">
                        <w:r>
                          <w:rPr>
                            <w:sz w:val="36"/>
                          </w:rPr>
                          <w:t xml:space="preserve">  </w:t>
                        </w:r>
                        <w:r>
                          <w:rPr>
                            <w:sz w:val="36"/>
                          </w:rPr>
                          <w:sym w:font="Symbol" w:char="F0B7"/>
                        </w:r>
                      </w:p>
                    </w:txbxContent>
                  </v:textbox>
                </v:rect>
                <v:rect id="Rectangle 108" o:spid="_x0000_s1139" style="position:absolute;left:6624;top:3161;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ODXsIA&#10;AADaAAAADwAAAGRycy9kb3ducmV2LnhtbESPQWvCQBSE70L/w/IKvUjdWFBL6ia0hYJIL0bB6yP7&#10;moRm34bsS0z/vSsUPA4z8w2zzSfXqpH60Hg2sFwkoIhLbxuuDJyOX8+voIIgW2w9k4E/CpBnD7Mt&#10;ptZf+EBjIZWKEA4pGqhFulTrUNbkMCx8Rxy9H987lCj7StseLxHuWv2SJGvtsOG4UGNHnzWVv8Xg&#10;DIzn8/cHnQa9HFE2891+kGZNxjw9Tu9voIQmuYf/2ztrYAW3K/EG6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44NewgAAANoAAAAPAAAAAAAAAAAAAAAAAJgCAABkcnMvZG93&#10;bnJldi54bWxQSwUGAAAAAAQABAD1AAAAhwMAAAAA&#10;" filled="f" stroked="f">
                  <v:textbox inset="1pt,1pt,1pt,1pt">
                    <w:txbxContent>
                      <w:p w:rsidR="00872050" w:rsidRDefault="00872050" w:rsidP="00872050">
                        <w:r>
                          <w:rPr>
                            <w:sz w:val="36"/>
                          </w:rPr>
                          <w:t xml:space="preserve">  </w:t>
                        </w:r>
                        <w:r>
                          <w:rPr>
                            <w:sz w:val="36"/>
                          </w:rPr>
                          <w:sym w:font="Symbol" w:char="F0B7"/>
                        </w:r>
                      </w:p>
                    </w:txbxContent>
                  </v:textbox>
                </v:rect>
                <v:rect id="Rectangle 109" o:spid="_x0000_s1140" style="position:absolute;left:6912;top:1705;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EdKcEA&#10;AADaAAAADwAAAGRycy9kb3ducmV2LnhtbESPQWvCQBSE7wX/w/IEL0U39pBKdBUVCiK9VAWvj+wz&#10;CWbfhuxLjP/eLRR6HGbmG2a1GVytempD5dnAfJaAIs69rbgwcDl/TReggiBbrD2TgScF2KxHbyvM&#10;rH/wD/UnKVSEcMjQQCnSZFqHvCSHYeYb4ujdfOtQomwLbVt8RLir9UeSpNphxXGhxIb2JeX3U+cM&#10;9Nfr944unZ73KJ/vh2MnVUrGTMbDdglKaJD/8F/7YA2k8Hsl3gC9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xHSnBAAAA2gAAAA8AAAAAAAAAAAAAAAAAmAIAAGRycy9kb3du&#10;cmV2LnhtbFBLBQYAAAAABAAEAPUAAACGAwAAAAA=&#10;" filled="f" stroked="f">
                  <v:textbox inset="1pt,1pt,1pt,1pt">
                    <w:txbxContent>
                      <w:p w:rsidR="00872050" w:rsidRDefault="00872050" w:rsidP="00872050">
                        <w:r>
                          <w:t xml:space="preserve">+4.0 </w:t>
                        </w:r>
                        <w:r>
                          <w:rPr>
                            <w:rFonts w:ascii="Symbol" w:hAnsi="Symbol"/>
                          </w:rPr>
                          <w:t></w:t>
                        </w:r>
                        <w:r>
                          <w:t>C</w:t>
                        </w:r>
                      </w:p>
                    </w:txbxContent>
                  </v:textbox>
                </v:rect>
                <v:rect id="Rectangle 110" o:spid="_x0000_s1141" style="position:absolute;left:4320;top:1705;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24ssEA&#10;AADaAAAADwAAAGRycy9kb3ducmV2LnhtbESPwYrCQBBE78L+w9DCXmSduAeVrKO4giDiZVXw2mTa&#10;JJjpCZlOjH/vCMIei6p6RS1WvatUR00oPRuYjBNQxJm3JecGzqft1xxUEGSLlWcy8KAAq+XHYIGp&#10;9Xf+o+4ouYoQDikaKETqVOuQFeQwjH1NHL2rbxxKlE2ubYP3CHeV/k6SqXZYclwosKZNQdnt2DoD&#10;3eVy+KVzqycdymy027dSTsmYz2G//gEl1Mt/+N3eWQMzeF2JN0Av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9uLLBAAAA2gAAAA8AAAAAAAAAAAAAAAAAmAIAAGRycy9kb3du&#10;cmV2LnhtbFBLBQYAAAAABAAEAPUAAACGAwAAAAA=&#10;" filled="f" stroked="f">
                  <v:textbox inset="1pt,1pt,1pt,1pt">
                    <w:txbxContent>
                      <w:p w:rsidR="00872050" w:rsidRDefault="00872050" w:rsidP="00872050">
                        <w:r>
                          <w:t xml:space="preserve">+3.0 </w:t>
                        </w:r>
                        <w:r>
                          <w:rPr>
                            <w:rFonts w:ascii="Symbol" w:hAnsi="Symbol"/>
                          </w:rPr>
                          <w:t></w:t>
                        </w:r>
                        <w:r>
                          <w:t>C</w:t>
                        </w:r>
                      </w:p>
                      <w:p w:rsidR="00872050" w:rsidRDefault="00872050" w:rsidP="00872050"/>
                    </w:txbxContent>
                  </v:textbox>
                </v:rect>
                <v:rect id="Rectangle 111" o:spid="_x0000_s1142" style="position:absolute;left:5760;top:1417;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IswL4A&#10;AADaAAAADwAAAGRycy9kb3ducmV2LnhtbERPTYvCMBC9C/sfwizsRdbUPah0jbIrCCJe1ILXoRnb&#10;YjMpzbTWf28OgsfH+16uB1erntpQeTYwnSSgiHNvKy4MZOft9wJUEGSLtWcy8KAA69XHaImp9Xc+&#10;Un+SQsUQDikaKEWaVOuQl+QwTHxDHLmrbx1KhG2hbYv3GO5q/ZMkM+2w4thQYkObkvLbqXMG+svl&#10;8E9Zp6c9yny823dSzciYr8/h7xeU0CBv8cu9swbi1ngl3gC9eg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riLMC+AAAA2gAAAA8AAAAAAAAAAAAAAAAAmAIAAGRycy9kb3ducmV2&#10;LnhtbFBLBQYAAAAABAAEAPUAAACDAwAAAAA=&#10;" filled="f" stroked="f">
                  <v:textbox inset="1pt,1pt,1pt,1pt">
                    <w:txbxContent>
                      <w:p w:rsidR="00872050" w:rsidRDefault="00872050" w:rsidP="00872050">
                        <w:r>
                          <w:t>0.60 m</w:t>
                        </w:r>
                      </w:p>
                    </w:txbxContent>
                  </v:textbox>
                </v:rect>
                <v:rect id="Rectangle 112" o:spid="_x0000_s1143" style="position:absolute;left:7488;top:2585;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6JW8IA&#10;AADaAAAADwAAAGRycy9kb3ducmV2LnhtbESPQWvCQBSE70L/w/IKvUjd2IPa1E1oCwURL0bB6yP7&#10;moRm34bsS0z/vVsoeBxm5htmm0+uVSP1ofFsYLlIQBGX3jZcGTifvp43oIIgW2w9k4FfCpBnD7Mt&#10;ptZf+UhjIZWKEA4pGqhFulTrUNbkMCx8Rxy9b987lCj7StserxHuWv2SJCvtsOG4UGNHnzWVP8Xg&#10;DIyXy+GDzoNejijr+W4/SLMiY54ep/c3UEKT3MP/7Z018Ap/V+IN0N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rolbwgAAANoAAAAPAAAAAAAAAAAAAAAAAJgCAABkcnMvZG93&#10;bnJldi54bWxQSwUGAAAAAAQABAD1AAAAhwMAAAAA&#10;" filled="f" stroked="f">
                  <v:textbox inset="1pt,1pt,1pt,1pt">
                    <w:txbxContent>
                      <w:p w:rsidR="00872050" w:rsidRDefault="00872050" w:rsidP="00872050">
                        <w:r>
                          <w:t>0.60 m</w:t>
                        </w:r>
                      </w:p>
                    </w:txbxContent>
                  </v:textbox>
                </v:rect>
                <v:rect id="Rectangle 113" o:spid="_x0000_s1144" style="position:absolute;left:7200;top:3433;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aLsMA&#10;AADbAAAADwAAAGRycy9kb3ducmV2LnhtbESPQWvCQBCF70L/wzKFXqRu7MFK6iptoSDSSzXgdciO&#10;STA7G7KTmP77zkHobYb35r1vNrsptGakPjWRHSwXGRjiMvqGKwfF6et5DSYJssc2Mjn4pQS77cNs&#10;g7mPN/6h8SiV0RBOOTqoRbrc2lTWFDAtYkes2iX2AUXXvrK+x5uGh9a+ZNnKBmxYG2rs6LOm8noc&#10;goPxfP7+oGKwyxHldb4/DNKsyLmnx+n9DYzQJP/m+/XeK77S6y86gN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aLsMAAADbAAAADwAAAAAAAAAAAAAAAACYAgAAZHJzL2Rv&#10;d25yZXYueG1sUEsFBgAAAAAEAAQA9QAAAIgDAAAAAA==&#10;" filled="f" stroked="f">
                  <v:textbox inset="1pt,1pt,1pt,1pt">
                    <w:txbxContent>
                      <w:p w:rsidR="00872050" w:rsidRDefault="00872050" w:rsidP="00872050">
                        <w:r>
                          <w:t xml:space="preserve">-4.00 </w:t>
                        </w:r>
                        <w:r>
                          <w:rPr>
                            <w:rFonts w:ascii="Symbol" w:hAnsi="Symbol"/>
                          </w:rPr>
                          <w:t></w:t>
                        </w:r>
                        <w:r>
                          <w:t>C</w:t>
                        </w:r>
                      </w:p>
                      <w:p w:rsidR="00872050" w:rsidRDefault="00872050" w:rsidP="00872050"/>
                    </w:txbxContent>
                  </v:textbox>
                </v:rect>
                <v:line id="Line 114" o:spid="_x0000_s1145" style="position:absolute;visibility:visible;mso-wrap-style:square" from="7200,2009" to="7201,3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tFkMIAAADbAAAADwAAAGRycy9kb3ducmV2LnhtbERPTWvCQBC9F/wPyxR6KXWTgsVGV7GB&#10;0tAeJFHwOmTHJDQ7G7LbJP77riB4m8f7nPV2Mq0YqHeNZQXxPAJBXFrdcKXgePh8WYJwHllja5kU&#10;XMjBdjN7WGOi7cg5DYWvRAhhl6CC2vsukdKVNRl0c9sRB+5se4M+wL6SuscxhJtWvkbRmzTYcGio&#10;saO0pvK3+DMKxn3K43P+FWW4N9+nxZB9/LxbpZ4ep90KhKfJ38U3d6bD/Biuv4QD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vtFkMIAAADbAAAADwAAAAAAAAAAAAAA&#10;AAChAgAAZHJzL2Rvd25yZXYueG1sUEsFBgAAAAAEAAQA+QAAAJADAAAAAA==&#10;">
                  <v:stroke startarrow="block" startarrowwidth="narrow" startarrowlength="long" endarrow="block" endarrowwidth="narrow" endarrowlength="long"/>
                </v:line>
              </v:group>
            </w:pict>
          </mc:Fallback>
        </mc:AlternateContent>
      </w: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872050" w:rsidP="00872050">
      <w:pPr>
        <w:ind w:left="576" w:hanging="576"/>
      </w:pPr>
    </w:p>
    <w:p w:rsidR="00872050" w:rsidRDefault="004A3E7D" w:rsidP="00872050">
      <w:pPr>
        <w:ind w:left="576" w:hanging="576"/>
      </w:pPr>
      <w:r>
        <w:t>12</w:t>
      </w:r>
      <w:r w:rsidR="00872050">
        <w:t>.</w:t>
      </w:r>
      <w:r w:rsidR="00872050">
        <w:tab/>
        <w:t>A small negatively charged Styrofoam ball lying on a table is pulled upward from the table at a constant speed by the electrostatic force between it and another Styrofoam ball held 2.0 cm above it.  Assuming the balls have the same magnitude of charge and the same mass (0.100 g), what is the smallest possible charge on the ball on the table? (6.6 x 10</w:t>
      </w:r>
      <w:r w:rsidR="00872050">
        <w:rPr>
          <w:vertAlign w:val="superscript"/>
        </w:rPr>
        <w:t>-9</w:t>
      </w:r>
      <w:r w:rsidR="00872050">
        <w:t xml:space="preserve"> C)</w:t>
      </w:r>
    </w:p>
    <w:p w:rsidR="00872050" w:rsidRDefault="00872050" w:rsidP="00872050">
      <w:pPr>
        <w:ind w:left="576" w:hanging="576"/>
      </w:pPr>
    </w:p>
    <w:p w:rsidR="00872050" w:rsidRDefault="004A3E7D" w:rsidP="00872050">
      <w:pPr>
        <w:ind w:left="576" w:hanging="576"/>
      </w:pPr>
      <w:r>
        <w:t>13</w:t>
      </w:r>
      <w:r w:rsidR="00872050">
        <w:t>.</w:t>
      </w:r>
      <w:r w:rsidR="00872050">
        <w:tab/>
        <w:t xml:space="preserve">Two positive charges A (+5.0 </w:t>
      </w:r>
      <w:r w:rsidR="00872050">
        <w:rPr>
          <w:rFonts w:ascii="Symbol" w:hAnsi="Symbol"/>
        </w:rPr>
        <w:t></w:t>
      </w:r>
      <w:r w:rsidR="00872050">
        <w:t xml:space="preserve">C) and B (+20 </w:t>
      </w:r>
      <w:r w:rsidR="00872050">
        <w:rPr>
          <w:rFonts w:ascii="Symbol" w:hAnsi="Symbol"/>
        </w:rPr>
        <w:t></w:t>
      </w:r>
      <w:r w:rsidR="00872050">
        <w:t xml:space="preserve">C) are 12.0 cm apart.  A third charge C (+4.0 </w:t>
      </w:r>
      <w:r w:rsidR="00872050">
        <w:rPr>
          <w:rFonts w:ascii="Symbol" w:hAnsi="Symbol"/>
        </w:rPr>
        <w:t></w:t>
      </w:r>
      <w:r w:rsidR="00872050">
        <w:t>C) is placed in the line between A and B and it is free to move along the line.  At what point, measured from B, will charge C come to rest? (8 cm)</w:t>
      </w:r>
    </w:p>
    <w:p w:rsidR="00872050" w:rsidRDefault="00872050" w:rsidP="00872050">
      <w:pPr>
        <w:ind w:left="576" w:hanging="576"/>
      </w:pPr>
    </w:p>
    <w:p w:rsidR="0081387E" w:rsidRDefault="0081387E" w:rsidP="0081387E">
      <w:pPr>
        <w:ind w:left="576" w:right="-360" w:hanging="576"/>
      </w:pPr>
      <w:r>
        <w:t>*14.</w:t>
      </w:r>
      <w:r>
        <w:tab/>
        <w:t>Two small, identical, charged spheres attract one another with a force of 8.0 x 10</w:t>
      </w:r>
      <w:r>
        <w:rPr>
          <w:vertAlign w:val="superscript"/>
        </w:rPr>
        <w:t>-5</w:t>
      </w:r>
      <w:r>
        <w:t xml:space="preserve"> N, when they are 30 cm apart.  They are touched together, and are again placed 30 cm apart, but they now exert a force of repulsion of 1.0 x 10</w:t>
      </w:r>
      <w:r>
        <w:rPr>
          <w:vertAlign w:val="superscript"/>
        </w:rPr>
        <w:t xml:space="preserve">-5 </w:t>
      </w:r>
      <w:r>
        <w:t>N on each other.</w:t>
      </w:r>
    </w:p>
    <w:p w:rsidR="0081387E" w:rsidRDefault="0081387E" w:rsidP="0081387E">
      <w:pPr>
        <w:ind w:left="1296" w:hanging="576"/>
      </w:pPr>
      <w:r>
        <w:t>a)</w:t>
      </w:r>
      <w:r>
        <w:tab/>
        <w:t>What is the charge on each sphere after they are touched? (1.0 x 10</w:t>
      </w:r>
      <w:r>
        <w:rPr>
          <w:vertAlign w:val="superscript"/>
        </w:rPr>
        <w:t>-8</w:t>
      </w:r>
      <w:r>
        <w:t xml:space="preserve"> C, same signs)</w:t>
      </w:r>
    </w:p>
    <w:p w:rsidR="0081387E" w:rsidRDefault="0081387E" w:rsidP="0081387E">
      <w:pPr>
        <w:ind w:left="1296" w:hanging="576"/>
      </w:pPr>
      <w:r>
        <w:t>b)</w:t>
      </w:r>
      <w:r>
        <w:tab/>
        <w:t>What was the charge on each before they were touched? (</w:t>
      </w:r>
      <w:r>
        <w:sym w:font="Symbol" w:char="F0B1"/>
      </w:r>
      <w:r>
        <w:t>4.0 x 10</w:t>
      </w:r>
      <w:r>
        <w:rPr>
          <w:vertAlign w:val="superscript"/>
        </w:rPr>
        <w:t>-8</w:t>
      </w:r>
      <w:r>
        <w:t xml:space="preserve"> C and </w:t>
      </w:r>
      <w:r>
        <w:sym w:font="Symbol" w:char="F0B1"/>
      </w:r>
      <w:r>
        <w:t>2.0 x 10</w:t>
      </w:r>
      <w:r>
        <w:rPr>
          <w:vertAlign w:val="superscript"/>
        </w:rPr>
        <w:t>-8</w:t>
      </w:r>
      <w:r>
        <w:t xml:space="preserve"> C, opposite signs)</w:t>
      </w:r>
    </w:p>
    <w:p w:rsidR="0081387E" w:rsidRDefault="0081387E" w:rsidP="0081387E">
      <w:pPr>
        <w:ind w:left="576" w:hanging="576"/>
      </w:pPr>
    </w:p>
    <w:p w:rsidR="00D44339" w:rsidRDefault="00D44339">
      <w:pPr>
        <w:widowControl w:val="0"/>
        <w:ind w:left="432" w:hanging="432"/>
      </w:pPr>
    </w:p>
    <w:sectPr w:rsidR="00D44339" w:rsidSect="004B1394">
      <w:footerReference w:type="default" r:id="rId49"/>
      <w:pgSz w:w="12240" w:h="15840"/>
      <w:pgMar w:top="864" w:right="1440" w:bottom="864"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5624" w:rsidRDefault="00FF5624">
      <w:r>
        <w:separator/>
      </w:r>
    </w:p>
  </w:endnote>
  <w:endnote w:type="continuationSeparator" w:id="0">
    <w:p w:rsidR="00FF5624" w:rsidRDefault="00FF56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339" w:rsidRDefault="004B1394" w:rsidP="004B1394">
    <w:pPr>
      <w:pStyle w:val="Footer"/>
      <w:tabs>
        <w:tab w:val="clear" w:pos="8640"/>
        <w:tab w:val="right" w:pos="9180"/>
      </w:tabs>
    </w:pPr>
    <w:r>
      <w:rPr>
        <w:sz w:val="18"/>
      </w:rPr>
      <w:t xml:space="preserve">Dr. Ron Licht  </w:t>
    </w:r>
    <w:r>
      <w:rPr>
        <w:noProof/>
        <w:sz w:val="18"/>
      </w:rPr>
      <w:drawing>
        <wp:inline distT="0" distB="0" distL="0" distR="0" wp14:anchorId="1C2BBE26" wp14:editId="552A7CBD">
          <wp:extent cx="838200" cy="297180"/>
          <wp:effectExtent l="0" t="0" r="0" b="7620"/>
          <wp:docPr id="47" name="Picture 47"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rsidR="00D44339">
      <w:tab/>
    </w:r>
    <w:r w:rsidR="00872050">
      <w:t xml:space="preserve">14 – </w:t>
    </w:r>
    <w:r w:rsidR="00D44339">
      <w:rPr>
        <w:rStyle w:val="PageNumber"/>
      </w:rPr>
      <w:fldChar w:fldCharType="begin"/>
    </w:r>
    <w:r w:rsidR="00D44339">
      <w:rPr>
        <w:rStyle w:val="PageNumber"/>
      </w:rPr>
      <w:instrText xml:space="preserve"> PAGE </w:instrText>
    </w:r>
    <w:r w:rsidR="00D44339">
      <w:rPr>
        <w:rStyle w:val="PageNumber"/>
      </w:rPr>
      <w:fldChar w:fldCharType="separate"/>
    </w:r>
    <w:r>
      <w:rPr>
        <w:rStyle w:val="PageNumber"/>
        <w:noProof/>
      </w:rPr>
      <w:t>12</w:t>
    </w:r>
    <w:r w:rsidR="00D44339">
      <w:rPr>
        <w:rStyle w:val="PageNumber"/>
      </w:rPr>
      <w:fldChar w:fldCharType="end"/>
    </w:r>
    <w:r w:rsidR="00D44339">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5624" w:rsidRDefault="00FF5624">
      <w:r>
        <w:separator/>
      </w:r>
    </w:p>
  </w:footnote>
  <w:footnote w:type="continuationSeparator" w:id="0">
    <w:p w:rsidR="00FF5624" w:rsidRDefault="00FF562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2D5A17F3"/>
    <w:multiLevelType w:val="hybridMultilevel"/>
    <w:tmpl w:val="12243D68"/>
    <w:lvl w:ilvl="0" w:tplc="212845D4">
      <w:start w:val="1"/>
      <w:numFmt w:val="decimal"/>
      <w:pStyle w:val="Example"/>
      <w:lvlText w:val="Example %1"/>
      <w:lvlJc w:val="left"/>
      <w:pPr>
        <w:tabs>
          <w:tab w:val="num" w:pos="-31680"/>
        </w:tabs>
        <w:ind w:left="0" w:firstLine="0"/>
      </w:pPr>
      <w:rPr>
        <w:rFonts w:ascii="Arial" w:hAnsi="Arial" w:hint="default"/>
        <w:b w:val="0"/>
        <w:i/>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2375"/>
    <w:rsid w:val="00014E83"/>
    <w:rsid w:val="00024288"/>
    <w:rsid w:val="00042738"/>
    <w:rsid w:val="000633BD"/>
    <w:rsid w:val="00066E9E"/>
    <w:rsid w:val="000B1217"/>
    <w:rsid w:val="000C209C"/>
    <w:rsid w:val="000F6C88"/>
    <w:rsid w:val="00110CA4"/>
    <w:rsid w:val="0011758A"/>
    <w:rsid w:val="0012247A"/>
    <w:rsid w:val="001827EF"/>
    <w:rsid w:val="00196089"/>
    <w:rsid w:val="00215A7E"/>
    <w:rsid w:val="00227CD8"/>
    <w:rsid w:val="00257A8B"/>
    <w:rsid w:val="00263CF5"/>
    <w:rsid w:val="00273703"/>
    <w:rsid w:val="002E27FE"/>
    <w:rsid w:val="00336B80"/>
    <w:rsid w:val="00340171"/>
    <w:rsid w:val="00354B0E"/>
    <w:rsid w:val="00381753"/>
    <w:rsid w:val="00382E3F"/>
    <w:rsid w:val="004006BF"/>
    <w:rsid w:val="00412455"/>
    <w:rsid w:val="00443FC2"/>
    <w:rsid w:val="00470BCE"/>
    <w:rsid w:val="004A3E7D"/>
    <w:rsid w:val="004B1394"/>
    <w:rsid w:val="004F2D68"/>
    <w:rsid w:val="00510471"/>
    <w:rsid w:val="00521896"/>
    <w:rsid w:val="00581706"/>
    <w:rsid w:val="00592375"/>
    <w:rsid w:val="006100EB"/>
    <w:rsid w:val="00614D5F"/>
    <w:rsid w:val="00640F26"/>
    <w:rsid w:val="006770C7"/>
    <w:rsid w:val="006F3DF0"/>
    <w:rsid w:val="00700CA2"/>
    <w:rsid w:val="007274F0"/>
    <w:rsid w:val="007946EF"/>
    <w:rsid w:val="007B405F"/>
    <w:rsid w:val="007C01FB"/>
    <w:rsid w:val="00803015"/>
    <w:rsid w:val="00806A46"/>
    <w:rsid w:val="0081387E"/>
    <w:rsid w:val="00846226"/>
    <w:rsid w:val="00872050"/>
    <w:rsid w:val="00891251"/>
    <w:rsid w:val="00895256"/>
    <w:rsid w:val="008C3E27"/>
    <w:rsid w:val="009304BB"/>
    <w:rsid w:val="009308A2"/>
    <w:rsid w:val="009345D4"/>
    <w:rsid w:val="009446C7"/>
    <w:rsid w:val="00955BFC"/>
    <w:rsid w:val="0099112B"/>
    <w:rsid w:val="009D33F9"/>
    <w:rsid w:val="00A86419"/>
    <w:rsid w:val="00A91C3F"/>
    <w:rsid w:val="00A94B38"/>
    <w:rsid w:val="00AB007F"/>
    <w:rsid w:val="00AC4FA8"/>
    <w:rsid w:val="00B23B27"/>
    <w:rsid w:val="00B3377E"/>
    <w:rsid w:val="00C06E74"/>
    <w:rsid w:val="00C56548"/>
    <w:rsid w:val="00C73B87"/>
    <w:rsid w:val="00CF40CD"/>
    <w:rsid w:val="00D0370D"/>
    <w:rsid w:val="00D23DC8"/>
    <w:rsid w:val="00D44339"/>
    <w:rsid w:val="00DA38BF"/>
    <w:rsid w:val="00DF4F92"/>
    <w:rsid w:val="00E23AFC"/>
    <w:rsid w:val="00E55E83"/>
    <w:rsid w:val="00E637CC"/>
    <w:rsid w:val="00E9322A"/>
    <w:rsid w:val="00EB7702"/>
    <w:rsid w:val="00EC3420"/>
    <w:rsid w:val="00EC7E11"/>
    <w:rsid w:val="00EF5821"/>
    <w:rsid w:val="00F15C0D"/>
    <w:rsid w:val="00F542B3"/>
    <w:rsid w:val="00F7180F"/>
    <w:rsid w:val="00F915A4"/>
    <w:rsid w:val="00FC3289"/>
    <w:rsid w:val="00FF5624"/>
    <w:rsid w:val="00FF6CB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125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autoRedefine/>
    <w:rsid w:val="00872050"/>
    <w:pPr>
      <w:numPr>
        <w:numId w:val="5"/>
      </w:numPr>
      <w:spacing w:before="0" w:after="240"/>
    </w:pPr>
    <w:rPr>
      <w:b w:val="0"/>
      <w:i/>
      <w:sz w:val="28"/>
    </w:rPr>
  </w:style>
  <w:style w:type="paragraph" w:styleId="BodyTextIndent">
    <w:name w:val="Body Text Indent"/>
    <w:basedOn w:val="Normal"/>
    <w:rsid w:val="00872050"/>
    <w:pPr>
      <w:spacing w:after="120"/>
      <w:ind w:left="283"/>
    </w:pPr>
  </w:style>
  <w:style w:type="paragraph" w:styleId="BodyTextIndent2">
    <w:name w:val="Body Text Indent 2"/>
    <w:basedOn w:val="Normal"/>
    <w:rsid w:val="00872050"/>
    <w:pPr>
      <w:spacing w:after="120" w:line="480" w:lineRule="auto"/>
      <w:ind w:left="283"/>
    </w:pPr>
  </w:style>
  <w:style w:type="paragraph" w:styleId="BalloonText">
    <w:name w:val="Balloon Text"/>
    <w:basedOn w:val="Normal"/>
    <w:link w:val="BalloonTextChar"/>
    <w:rsid w:val="00273703"/>
    <w:rPr>
      <w:rFonts w:ascii="Tahoma" w:hAnsi="Tahoma" w:cs="Tahoma"/>
      <w:sz w:val="16"/>
      <w:szCs w:val="16"/>
    </w:rPr>
  </w:style>
  <w:style w:type="character" w:customStyle="1" w:styleId="BalloonTextChar">
    <w:name w:val="Balloon Text Char"/>
    <w:basedOn w:val="DefaultParagraphFont"/>
    <w:link w:val="BalloonText"/>
    <w:rsid w:val="0027370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autoRedefine/>
    <w:rsid w:val="00872050"/>
    <w:pPr>
      <w:numPr>
        <w:numId w:val="5"/>
      </w:numPr>
      <w:spacing w:before="0" w:after="240"/>
    </w:pPr>
    <w:rPr>
      <w:b w:val="0"/>
      <w:i/>
      <w:sz w:val="28"/>
    </w:rPr>
  </w:style>
  <w:style w:type="paragraph" w:styleId="BodyTextIndent">
    <w:name w:val="Body Text Indent"/>
    <w:basedOn w:val="Normal"/>
    <w:rsid w:val="00872050"/>
    <w:pPr>
      <w:spacing w:after="120"/>
      <w:ind w:left="283"/>
    </w:pPr>
  </w:style>
  <w:style w:type="paragraph" w:styleId="BodyTextIndent2">
    <w:name w:val="Body Text Indent 2"/>
    <w:basedOn w:val="Normal"/>
    <w:rsid w:val="00872050"/>
    <w:pPr>
      <w:spacing w:after="120" w:line="480" w:lineRule="auto"/>
      <w:ind w:left="283"/>
    </w:pPr>
  </w:style>
  <w:style w:type="paragraph" w:styleId="BalloonText">
    <w:name w:val="Balloon Text"/>
    <w:basedOn w:val="Normal"/>
    <w:link w:val="BalloonTextChar"/>
    <w:rsid w:val="00273703"/>
    <w:rPr>
      <w:rFonts w:ascii="Tahoma" w:hAnsi="Tahoma" w:cs="Tahoma"/>
      <w:sz w:val="16"/>
      <w:szCs w:val="16"/>
    </w:rPr>
  </w:style>
  <w:style w:type="character" w:customStyle="1" w:styleId="BalloonTextChar">
    <w:name w:val="Balloon Text Char"/>
    <w:basedOn w:val="DefaultParagraphFont"/>
    <w:link w:val="BalloonText"/>
    <w:rsid w:val="0027370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8" Type="http://schemas.openxmlformats.org/officeDocument/2006/relationships/image" Target="media/image1.png"/><Relationship Id="rId51"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088</Words>
  <Characters>11908</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3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8</cp:revision>
  <cp:lastPrinted>2016-05-25T16:18:00Z</cp:lastPrinted>
  <dcterms:created xsi:type="dcterms:W3CDTF">2011-01-31T20:01:00Z</dcterms:created>
  <dcterms:modified xsi:type="dcterms:W3CDTF">2016-05-25T1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